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21"/>
  </p:notesMasterIdLst>
  <p:sldIdLst>
    <p:sldId id="367" r:id="rId2"/>
    <p:sldId id="390" r:id="rId3"/>
    <p:sldId id="391" r:id="rId4"/>
    <p:sldId id="392" r:id="rId5"/>
    <p:sldId id="393" r:id="rId6"/>
    <p:sldId id="394" r:id="rId7"/>
    <p:sldId id="395" r:id="rId8"/>
    <p:sldId id="396" r:id="rId9"/>
    <p:sldId id="397" r:id="rId10"/>
    <p:sldId id="398" r:id="rId11"/>
    <p:sldId id="399" r:id="rId12"/>
    <p:sldId id="400" r:id="rId13"/>
    <p:sldId id="401" r:id="rId14"/>
    <p:sldId id="402" r:id="rId15"/>
    <p:sldId id="403" r:id="rId16"/>
    <p:sldId id="406" r:id="rId17"/>
    <p:sldId id="386" r:id="rId18"/>
    <p:sldId id="405" r:id="rId19"/>
    <p:sldId id="388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CC3300"/>
    <a:srgbClr val="000066"/>
    <a:srgbClr val="FF66FF"/>
    <a:srgbClr val="800000"/>
    <a:srgbClr val="0033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182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3">
  <dgm:title val=""/>
  <dgm:desc val=""/>
  <dgm:catLst>
    <dgm:cat type="accent1" pri="11300"/>
  </dgm:catLst>
  <dgm:styleLbl name="node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shade val="80000"/>
      </a:schemeClr>
      <a:schemeClr val="accent1">
        <a:tint val="7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/>
    <dgm:txEffectClrLst/>
  </dgm:styleLbl>
  <dgm:styleLbl name="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ln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9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8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3_2">
  <dgm:title val=""/>
  <dgm:desc val=""/>
  <dgm:catLst>
    <dgm:cat type="accent3" pri="112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lnNode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34D7163-648A-4CB0-AC91-6AC9D87B968F}" type="doc">
      <dgm:prSet loTypeId="urn:microsoft.com/office/officeart/2005/8/layout/cycle8" loCatId="cycle" qsTypeId="urn:microsoft.com/office/officeart/2005/8/quickstyle/3d1" qsCatId="3D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854E506B-D4A4-4CD1-AFA6-4CAFD05644C0}">
      <dgm:prSet phldrT="[Text]"/>
      <dgm:spPr/>
      <dgm:t>
        <a:bodyPr/>
        <a:lstStyle/>
        <a:p>
          <a:r>
            <a:rPr lang="fa-IR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2  Titr"/>
              <a:cs typeface="B Lotus" pitchFamily="2" charset="-78"/>
            </a:rPr>
            <a:t>اندازه‌گیری و بررسی وضعیت</a:t>
          </a:r>
          <a:endParaRPr 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2  Titr"/>
            <a:cs typeface="B Lotus" pitchFamily="2" charset="-78"/>
          </a:endParaRPr>
        </a:p>
      </dgm:t>
    </dgm:pt>
    <dgm:pt modelId="{A36028A5-F934-417B-9CA4-69D33DA43B45}" type="parTrans" cxnId="{F4D86EC1-9B7C-4722-A9BD-759C30FB34A9}">
      <dgm:prSet/>
      <dgm:spPr/>
      <dgm:t>
        <a:bodyPr/>
        <a:lstStyle/>
        <a:p>
          <a:endParaRPr 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2  Titr"/>
            <a:cs typeface="B Lotus" pitchFamily="2" charset="-78"/>
          </a:endParaRPr>
        </a:p>
      </dgm:t>
    </dgm:pt>
    <dgm:pt modelId="{AA3C841B-6FCF-4F1A-AFF9-BE22C9BFF83A}" type="sibTrans" cxnId="{F4D86EC1-9B7C-4722-A9BD-759C30FB34A9}">
      <dgm:prSet/>
      <dgm:spPr/>
      <dgm:t>
        <a:bodyPr/>
        <a:lstStyle/>
        <a:p>
          <a:endParaRPr 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2  Titr"/>
            <a:cs typeface="B Lotus" pitchFamily="2" charset="-78"/>
          </a:endParaRPr>
        </a:p>
      </dgm:t>
    </dgm:pt>
    <dgm:pt modelId="{6E86DA56-1B5A-44BC-96F2-43C022B7516A}">
      <dgm:prSet phldrT="[Text]"/>
      <dgm:spPr/>
      <dgm:t>
        <a:bodyPr/>
        <a:lstStyle/>
        <a:p>
          <a:r>
            <a:rPr lang="fa-IR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2  Titr"/>
              <a:cs typeface="B Lotus" pitchFamily="2" charset="-78"/>
            </a:rPr>
            <a:t>تصحیح وضعیت</a:t>
          </a:r>
          <a:endParaRPr 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2  Titr"/>
            <a:cs typeface="B Lotus" pitchFamily="2" charset="-78"/>
          </a:endParaRPr>
        </a:p>
      </dgm:t>
    </dgm:pt>
    <dgm:pt modelId="{3DD46412-7973-467B-A6F4-0173FCC4680D}" type="parTrans" cxnId="{2B6D152C-8F2C-4226-B2F7-B8394C6C58DE}">
      <dgm:prSet/>
      <dgm:spPr/>
      <dgm:t>
        <a:bodyPr/>
        <a:lstStyle/>
        <a:p>
          <a:endParaRPr 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2  Titr"/>
            <a:cs typeface="B Lotus" pitchFamily="2" charset="-78"/>
          </a:endParaRPr>
        </a:p>
      </dgm:t>
    </dgm:pt>
    <dgm:pt modelId="{653DF52D-3E40-4AE3-87A7-B2B325CF8231}" type="sibTrans" cxnId="{2B6D152C-8F2C-4226-B2F7-B8394C6C58DE}">
      <dgm:prSet/>
      <dgm:spPr/>
      <dgm:t>
        <a:bodyPr/>
        <a:lstStyle/>
        <a:p>
          <a:endParaRPr 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2  Titr"/>
            <a:cs typeface="B Lotus" pitchFamily="2" charset="-78"/>
          </a:endParaRPr>
        </a:p>
      </dgm:t>
    </dgm:pt>
    <dgm:pt modelId="{BEDAB6B6-6704-433A-9042-487707203EB1}">
      <dgm:prSet phldrT="[Text]"/>
      <dgm:spPr/>
      <dgm:t>
        <a:bodyPr/>
        <a:lstStyle/>
        <a:p>
          <a:r>
            <a:rPr lang="fa-IR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2  Titr"/>
              <a:cs typeface="B Lotus" pitchFamily="2" charset="-78"/>
            </a:rPr>
            <a:t>قانون کنترل</a:t>
          </a:r>
          <a:endParaRPr lang="en-US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2  Titr"/>
            <a:cs typeface="B Lotus" pitchFamily="2" charset="-78"/>
          </a:endParaRPr>
        </a:p>
      </dgm:t>
    </dgm:pt>
    <dgm:pt modelId="{62C92CDA-A41B-432D-AB35-53ACACD06449}" type="parTrans" cxnId="{018753C8-1C79-4484-9250-900CC60F4BAA}">
      <dgm:prSet/>
      <dgm:spPr/>
      <dgm:t>
        <a:bodyPr/>
        <a:lstStyle/>
        <a:p>
          <a:endParaRPr 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2  Titr"/>
            <a:cs typeface="B Lotus" pitchFamily="2" charset="-78"/>
          </a:endParaRPr>
        </a:p>
      </dgm:t>
    </dgm:pt>
    <dgm:pt modelId="{FF5C694A-2E3D-4E6A-9100-63EBA9DA7E33}" type="sibTrans" cxnId="{018753C8-1C79-4484-9250-900CC60F4BAA}">
      <dgm:prSet/>
      <dgm:spPr/>
      <dgm:t>
        <a:bodyPr/>
        <a:lstStyle/>
        <a:p>
          <a:endParaRPr lang="en-US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2  Titr"/>
            <a:cs typeface="B Lotus" pitchFamily="2" charset="-78"/>
          </a:endParaRPr>
        </a:p>
      </dgm:t>
    </dgm:pt>
    <dgm:pt modelId="{E07BBB14-4DF2-47DC-8DE3-2871B9A7CC57}" type="pres">
      <dgm:prSet presAssocID="{B34D7163-648A-4CB0-AC91-6AC9D87B968F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pPr rtl="1"/>
          <a:endParaRPr lang="fa-IR"/>
        </a:p>
      </dgm:t>
    </dgm:pt>
    <dgm:pt modelId="{E3983C67-77B9-43C2-9648-4BB8EF04F863}" type="pres">
      <dgm:prSet presAssocID="{B34D7163-648A-4CB0-AC91-6AC9D87B968F}" presName="wedge1" presStyleLbl="node1" presStyleIdx="0" presStyleCnt="3"/>
      <dgm:spPr/>
      <dgm:t>
        <a:bodyPr/>
        <a:lstStyle/>
        <a:p>
          <a:endParaRPr lang="en-US"/>
        </a:p>
      </dgm:t>
    </dgm:pt>
    <dgm:pt modelId="{429AA5A0-F6A5-482D-A573-8EB307CD457B}" type="pres">
      <dgm:prSet presAssocID="{B34D7163-648A-4CB0-AC91-6AC9D87B968F}" presName="dummy1a" presStyleCnt="0"/>
      <dgm:spPr/>
      <dgm:t>
        <a:bodyPr/>
        <a:lstStyle/>
        <a:p>
          <a:pPr rtl="1"/>
          <a:endParaRPr lang="fa-IR"/>
        </a:p>
      </dgm:t>
    </dgm:pt>
    <dgm:pt modelId="{7FB46B92-FCA8-4BA4-8A2E-38D3DF623CBB}" type="pres">
      <dgm:prSet presAssocID="{B34D7163-648A-4CB0-AC91-6AC9D87B968F}" presName="dummy1b" presStyleCnt="0"/>
      <dgm:spPr/>
      <dgm:t>
        <a:bodyPr/>
        <a:lstStyle/>
        <a:p>
          <a:pPr rtl="1"/>
          <a:endParaRPr lang="fa-IR"/>
        </a:p>
      </dgm:t>
    </dgm:pt>
    <dgm:pt modelId="{9A06F477-BCEF-4F38-AAE1-C379D5065C86}" type="pres">
      <dgm:prSet presAssocID="{B34D7163-648A-4CB0-AC91-6AC9D87B968F}" presName="wedge1Tx" presStyleLbl="node1" presStyleIdx="0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170043-4EB0-4D26-BE3F-1351590E1623}" type="pres">
      <dgm:prSet presAssocID="{B34D7163-648A-4CB0-AC91-6AC9D87B968F}" presName="wedge2" presStyleLbl="node1" presStyleIdx="1" presStyleCnt="3"/>
      <dgm:spPr/>
      <dgm:t>
        <a:bodyPr/>
        <a:lstStyle/>
        <a:p>
          <a:endParaRPr lang="en-US"/>
        </a:p>
      </dgm:t>
    </dgm:pt>
    <dgm:pt modelId="{BF361DA0-B0D6-4740-B769-416C0A283284}" type="pres">
      <dgm:prSet presAssocID="{B34D7163-648A-4CB0-AC91-6AC9D87B968F}" presName="dummy2a" presStyleCnt="0"/>
      <dgm:spPr/>
      <dgm:t>
        <a:bodyPr/>
        <a:lstStyle/>
        <a:p>
          <a:pPr rtl="1"/>
          <a:endParaRPr lang="fa-IR"/>
        </a:p>
      </dgm:t>
    </dgm:pt>
    <dgm:pt modelId="{3124C704-6907-4E5E-B745-9A213F66F33A}" type="pres">
      <dgm:prSet presAssocID="{B34D7163-648A-4CB0-AC91-6AC9D87B968F}" presName="dummy2b" presStyleCnt="0"/>
      <dgm:spPr/>
      <dgm:t>
        <a:bodyPr/>
        <a:lstStyle/>
        <a:p>
          <a:pPr rtl="1"/>
          <a:endParaRPr lang="fa-IR"/>
        </a:p>
      </dgm:t>
    </dgm:pt>
    <dgm:pt modelId="{2920583E-7395-435A-8E24-8D479FEA8E8D}" type="pres">
      <dgm:prSet presAssocID="{B34D7163-648A-4CB0-AC91-6AC9D87B968F}" presName="wedge2Tx" presStyleLbl="node1" presStyleIdx="1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EFEEA83-8DB1-44F6-A676-377A1ABA7350}" type="pres">
      <dgm:prSet presAssocID="{B34D7163-648A-4CB0-AC91-6AC9D87B968F}" presName="wedge3" presStyleLbl="node1" presStyleIdx="2" presStyleCnt="3"/>
      <dgm:spPr/>
      <dgm:t>
        <a:bodyPr/>
        <a:lstStyle/>
        <a:p>
          <a:endParaRPr lang="en-US"/>
        </a:p>
      </dgm:t>
    </dgm:pt>
    <dgm:pt modelId="{2B9E2736-68E6-42C7-A354-EFC1C2A2135C}" type="pres">
      <dgm:prSet presAssocID="{B34D7163-648A-4CB0-AC91-6AC9D87B968F}" presName="dummy3a" presStyleCnt="0"/>
      <dgm:spPr/>
      <dgm:t>
        <a:bodyPr/>
        <a:lstStyle/>
        <a:p>
          <a:pPr rtl="1"/>
          <a:endParaRPr lang="fa-IR"/>
        </a:p>
      </dgm:t>
    </dgm:pt>
    <dgm:pt modelId="{63A58A9E-161C-43DA-BCB7-8F97115A81C5}" type="pres">
      <dgm:prSet presAssocID="{B34D7163-648A-4CB0-AC91-6AC9D87B968F}" presName="dummy3b" presStyleCnt="0"/>
      <dgm:spPr/>
      <dgm:t>
        <a:bodyPr/>
        <a:lstStyle/>
        <a:p>
          <a:pPr rtl="1"/>
          <a:endParaRPr lang="fa-IR"/>
        </a:p>
      </dgm:t>
    </dgm:pt>
    <dgm:pt modelId="{CACEAC6C-E5A0-4FA8-A6C1-91AF6D123741}" type="pres">
      <dgm:prSet presAssocID="{B34D7163-648A-4CB0-AC91-6AC9D87B968F}" presName="wedge3Tx" presStyleLbl="node1" presStyleIdx="2" presStyleCnt="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8294E55-ED24-4457-B77A-3C16E49BB629}" type="pres">
      <dgm:prSet presAssocID="{AA3C841B-6FCF-4F1A-AFF9-BE22C9BFF83A}" presName="arrowWedge1" presStyleLbl="fgSibTrans2D1" presStyleIdx="0" presStyleCnt="3"/>
      <dgm:spPr/>
      <dgm:t>
        <a:bodyPr/>
        <a:lstStyle/>
        <a:p>
          <a:pPr rtl="1"/>
          <a:endParaRPr lang="fa-IR"/>
        </a:p>
      </dgm:t>
    </dgm:pt>
    <dgm:pt modelId="{9C660BEC-71F7-47EA-91F8-62FA9BA1D127}" type="pres">
      <dgm:prSet presAssocID="{653DF52D-3E40-4AE3-87A7-B2B325CF8231}" presName="arrowWedge2" presStyleLbl="fgSibTrans2D1" presStyleIdx="1" presStyleCnt="3"/>
      <dgm:spPr/>
      <dgm:t>
        <a:bodyPr/>
        <a:lstStyle/>
        <a:p>
          <a:pPr rtl="1"/>
          <a:endParaRPr lang="fa-IR"/>
        </a:p>
      </dgm:t>
    </dgm:pt>
    <dgm:pt modelId="{9352070A-FB4C-4DF5-882B-494370654009}" type="pres">
      <dgm:prSet presAssocID="{FF5C694A-2E3D-4E6A-9100-63EBA9DA7E33}" presName="arrowWedge3" presStyleLbl="fgSibTrans2D1" presStyleIdx="2" presStyleCnt="3"/>
      <dgm:spPr/>
      <dgm:t>
        <a:bodyPr/>
        <a:lstStyle/>
        <a:p>
          <a:pPr rtl="1"/>
          <a:endParaRPr lang="fa-IR"/>
        </a:p>
      </dgm:t>
    </dgm:pt>
  </dgm:ptLst>
  <dgm:cxnLst>
    <dgm:cxn modelId="{F4D86EC1-9B7C-4722-A9BD-759C30FB34A9}" srcId="{B34D7163-648A-4CB0-AC91-6AC9D87B968F}" destId="{854E506B-D4A4-4CD1-AFA6-4CAFD05644C0}" srcOrd="0" destOrd="0" parTransId="{A36028A5-F934-417B-9CA4-69D33DA43B45}" sibTransId="{AA3C841B-6FCF-4F1A-AFF9-BE22C9BFF83A}"/>
    <dgm:cxn modelId="{018753C8-1C79-4484-9250-900CC60F4BAA}" srcId="{B34D7163-648A-4CB0-AC91-6AC9D87B968F}" destId="{BEDAB6B6-6704-433A-9042-487707203EB1}" srcOrd="2" destOrd="0" parTransId="{62C92CDA-A41B-432D-AB35-53ACACD06449}" sibTransId="{FF5C694A-2E3D-4E6A-9100-63EBA9DA7E33}"/>
    <dgm:cxn modelId="{2B6D152C-8F2C-4226-B2F7-B8394C6C58DE}" srcId="{B34D7163-648A-4CB0-AC91-6AC9D87B968F}" destId="{6E86DA56-1B5A-44BC-96F2-43C022B7516A}" srcOrd="1" destOrd="0" parTransId="{3DD46412-7973-467B-A6F4-0173FCC4680D}" sibTransId="{653DF52D-3E40-4AE3-87A7-B2B325CF8231}"/>
    <dgm:cxn modelId="{704F368F-0308-4547-84D0-209108C74D79}" type="presOf" srcId="{6E86DA56-1B5A-44BC-96F2-43C022B7516A}" destId="{2920583E-7395-435A-8E24-8D479FEA8E8D}" srcOrd="1" destOrd="0" presId="urn:microsoft.com/office/officeart/2005/8/layout/cycle8"/>
    <dgm:cxn modelId="{E3A7C3E3-6E30-4E44-BF9D-450F815387D7}" type="presOf" srcId="{BEDAB6B6-6704-433A-9042-487707203EB1}" destId="{CACEAC6C-E5A0-4FA8-A6C1-91AF6D123741}" srcOrd="1" destOrd="0" presId="urn:microsoft.com/office/officeart/2005/8/layout/cycle8"/>
    <dgm:cxn modelId="{21776B19-DB6B-419C-B5AC-B6817F016BD8}" type="presOf" srcId="{854E506B-D4A4-4CD1-AFA6-4CAFD05644C0}" destId="{9A06F477-BCEF-4F38-AAE1-C379D5065C86}" srcOrd="1" destOrd="0" presId="urn:microsoft.com/office/officeart/2005/8/layout/cycle8"/>
    <dgm:cxn modelId="{A19C65FC-38A3-4D99-AA38-987189FD0BD1}" type="presOf" srcId="{6E86DA56-1B5A-44BC-96F2-43C022B7516A}" destId="{F7170043-4EB0-4D26-BE3F-1351590E1623}" srcOrd="0" destOrd="0" presId="urn:microsoft.com/office/officeart/2005/8/layout/cycle8"/>
    <dgm:cxn modelId="{6BDB4BA4-E7DF-4B37-8183-02346CEE69CD}" type="presOf" srcId="{BEDAB6B6-6704-433A-9042-487707203EB1}" destId="{DEFEEA83-8DB1-44F6-A676-377A1ABA7350}" srcOrd="0" destOrd="0" presId="urn:microsoft.com/office/officeart/2005/8/layout/cycle8"/>
    <dgm:cxn modelId="{D781FA69-4DBA-4007-81EF-B3A9302BA619}" type="presOf" srcId="{B34D7163-648A-4CB0-AC91-6AC9D87B968F}" destId="{E07BBB14-4DF2-47DC-8DE3-2871B9A7CC57}" srcOrd="0" destOrd="0" presId="urn:microsoft.com/office/officeart/2005/8/layout/cycle8"/>
    <dgm:cxn modelId="{64FF0483-CE7D-4EBE-A450-63BD91219B1A}" type="presOf" srcId="{854E506B-D4A4-4CD1-AFA6-4CAFD05644C0}" destId="{E3983C67-77B9-43C2-9648-4BB8EF04F863}" srcOrd="0" destOrd="0" presId="urn:microsoft.com/office/officeart/2005/8/layout/cycle8"/>
    <dgm:cxn modelId="{44D6C3E9-78C4-40BE-BE3B-B508E8A3D1E2}" type="presParOf" srcId="{E07BBB14-4DF2-47DC-8DE3-2871B9A7CC57}" destId="{E3983C67-77B9-43C2-9648-4BB8EF04F863}" srcOrd="0" destOrd="0" presId="urn:microsoft.com/office/officeart/2005/8/layout/cycle8"/>
    <dgm:cxn modelId="{57AB2860-715E-4076-ABA2-4F71FBC9C60D}" type="presParOf" srcId="{E07BBB14-4DF2-47DC-8DE3-2871B9A7CC57}" destId="{429AA5A0-F6A5-482D-A573-8EB307CD457B}" srcOrd="1" destOrd="0" presId="urn:microsoft.com/office/officeart/2005/8/layout/cycle8"/>
    <dgm:cxn modelId="{B49C6812-4713-45ED-B10E-B65DB74B9858}" type="presParOf" srcId="{E07BBB14-4DF2-47DC-8DE3-2871B9A7CC57}" destId="{7FB46B92-FCA8-4BA4-8A2E-38D3DF623CBB}" srcOrd="2" destOrd="0" presId="urn:microsoft.com/office/officeart/2005/8/layout/cycle8"/>
    <dgm:cxn modelId="{956E49C2-1AE0-42DC-BC7B-6D8BA99D9EF4}" type="presParOf" srcId="{E07BBB14-4DF2-47DC-8DE3-2871B9A7CC57}" destId="{9A06F477-BCEF-4F38-AAE1-C379D5065C86}" srcOrd="3" destOrd="0" presId="urn:microsoft.com/office/officeart/2005/8/layout/cycle8"/>
    <dgm:cxn modelId="{386FD86C-6210-449E-BCA5-A8A711E9BC37}" type="presParOf" srcId="{E07BBB14-4DF2-47DC-8DE3-2871B9A7CC57}" destId="{F7170043-4EB0-4D26-BE3F-1351590E1623}" srcOrd="4" destOrd="0" presId="urn:microsoft.com/office/officeart/2005/8/layout/cycle8"/>
    <dgm:cxn modelId="{6A7FE504-1414-4D1B-B5CB-14F92C59C2E9}" type="presParOf" srcId="{E07BBB14-4DF2-47DC-8DE3-2871B9A7CC57}" destId="{BF361DA0-B0D6-4740-B769-416C0A283284}" srcOrd="5" destOrd="0" presId="urn:microsoft.com/office/officeart/2005/8/layout/cycle8"/>
    <dgm:cxn modelId="{A54F40E9-4DF5-40B6-9977-C48429D40698}" type="presParOf" srcId="{E07BBB14-4DF2-47DC-8DE3-2871B9A7CC57}" destId="{3124C704-6907-4E5E-B745-9A213F66F33A}" srcOrd="6" destOrd="0" presId="urn:microsoft.com/office/officeart/2005/8/layout/cycle8"/>
    <dgm:cxn modelId="{AA3AF026-6647-4CAC-B70D-A08FE7DA72AA}" type="presParOf" srcId="{E07BBB14-4DF2-47DC-8DE3-2871B9A7CC57}" destId="{2920583E-7395-435A-8E24-8D479FEA8E8D}" srcOrd="7" destOrd="0" presId="urn:microsoft.com/office/officeart/2005/8/layout/cycle8"/>
    <dgm:cxn modelId="{8528E37A-0B69-4949-B0D1-826FEE75DDD1}" type="presParOf" srcId="{E07BBB14-4DF2-47DC-8DE3-2871B9A7CC57}" destId="{DEFEEA83-8DB1-44F6-A676-377A1ABA7350}" srcOrd="8" destOrd="0" presId="urn:microsoft.com/office/officeart/2005/8/layout/cycle8"/>
    <dgm:cxn modelId="{7E5512D5-0507-45D2-9CE8-5658CC9F724B}" type="presParOf" srcId="{E07BBB14-4DF2-47DC-8DE3-2871B9A7CC57}" destId="{2B9E2736-68E6-42C7-A354-EFC1C2A2135C}" srcOrd="9" destOrd="0" presId="urn:microsoft.com/office/officeart/2005/8/layout/cycle8"/>
    <dgm:cxn modelId="{C2035810-3E9A-4082-B7AF-C35672B25BD3}" type="presParOf" srcId="{E07BBB14-4DF2-47DC-8DE3-2871B9A7CC57}" destId="{63A58A9E-161C-43DA-BCB7-8F97115A81C5}" srcOrd="10" destOrd="0" presId="urn:microsoft.com/office/officeart/2005/8/layout/cycle8"/>
    <dgm:cxn modelId="{3CB98BAA-F747-4208-85DA-129B8A66EEEF}" type="presParOf" srcId="{E07BBB14-4DF2-47DC-8DE3-2871B9A7CC57}" destId="{CACEAC6C-E5A0-4FA8-A6C1-91AF6D123741}" srcOrd="11" destOrd="0" presId="urn:microsoft.com/office/officeart/2005/8/layout/cycle8"/>
    <dgm:cxn modelId="{2A968B2C-4506-4CCA-8C81-139FEF573027}" type="presParOf" srcId="{E07BBB14-4DF2-47DC-8DE3-2871B9A7CC57}" destId="{68294E55-ED24-4457-B77A-3C16E49BB629}" srcOrd="12" destOrd="0" presId="urn:microsoft.com/office/officeart/2005/8/layout/cycle8"/>
    <dgm:cxn modelId="{59586D55-84D5-4CE2-AFA4-4D945542CB59}" type="presParOf" srcId="{E07BBB14-4DF2-47DC-8DE3-2871B9A7CC57}" destId="{9C660BEC-71F7-47EA-91F8-62FA9BA1D127}" srcOrd="13" destOrd="0" presId="urn:microsoft.com/office/officeart/2005/8/layout/cycle8"/>
    <dgm:cxn modelId="{2AD5070D-59D3-4857-86AB-DF9104A93CE0}" type="presParOf" srcId="{E07BBB14-4DF2-47DC-8DE3-2871B9A7CC57}" destId="{9352070A-FB4C-4DF5-882B-494370654009}" srcOrd="14" destOrd="0" presId="urn:microsoft.com/office/officeart/2005/8/layout/cycle8"/>
  </dgm:cxnLst>
  <dgm:bg/>
  <dgm:whole/>
  <dgm:extLst>
    <a:ext uri="http://schemas.microsoft.com/office/drawing/2008/diagram">
      <dsp:dataModelExt xmlns:dsp="http://schemas.microsoft.com/office/drawing/2008/diagram" relId="rId13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3A712B7-E301-43FB-A96D-5809209EA9B0}" type="doc">
      <dgm:prSet loTypeId="urn:microsoft.com/office/officeart/2005/8/layout/process4" loCatId="list" qsTypeId="urn:microsoft.com/office/officeart/2005/8/quickstyle/simple1" qsCatId="simple" csTypeId="urn:microsoft.com/office/officeart/2005/8/colors/accent3_2" csCatId="accent3" phldr="1"/>
      <dgm:spPr/>
      <dgm:t>
        <a:bodyPr/>
        <a:lstStyle/>
        <a:p>
          <a:pPr rtl="1"/>
          <a:endParaRPr lang="fa-IR"/>
        </a:p>
      </dgm:t>
    </dgm:pt>
    <dgm:pt modelId="{4BBF163D-107F-4582-9581-385358F6CA29}">
      <dgm:prSet phldrT="[Text]"/>
      <dgm:spPr/>
      <dgm:t>
        <a:bodyPr/>
        <a:lstStyle/>
        <a:p>
          <a:pPr rtl="1"/>
          <a:r>
            <a:rPr lang="fa-IR" dirty="0" smtClean="0"/>
            <a:t> </a:t>
          </a:r>
          <a:endParaRPr lang="fa-IR" dirty="0"/>
        </a:p>
      </dgm:t>
    </dgm:pt>
    <dgm:pt modelId="{99451188-07E6-4A84-9480-F191562A520B}" type="parTrans" cxnId="{56AB76FC-13F0-475B-8615-564C7C312B49}">
      <dgm:prSet/>
      <dgm:spPr/>
      <dgm:t>
        <a:bodyPr/>
        <a:lstStyle/>
        <a:p>
          <a:pPr rtl="1"/>
          <a:endParaRPr lang="fa-IR"/>
        </a:p>
      </dgm:t>
    </dgm:pt>
    <dgm:pt modelId="{BF5E7B22-FB5E-4423-A395-C29539F95652}" type="sibTrans" cxnId="{56AB76FC-13F0-475B-8615-564C7C312B49}">
      <dgm:prSet/>
      <dgm:spPr/>
      <dgm:t>
        <a:bodyPr/>
        <a:lstStyle/>
        <a:p>
          <a:pPr rtl="1"/>
          <a:endParaRPr lang="fa-IR"/>
        </a:p>
      </dgm:t>
    </dgm:pt>
    <dgm:pt modelId="{27441C9F-8519-420C-96F2-ED333F5F6CFB}">
      <dgm:prSet phldrT="[Text]"/>
      <dgm:spPr/>
      <dgm:t>
        <a:bodyPr/>
        <a:lstStyle/>
        <a:p>
          <a:pPr rtl="1"/>
          <a:r>
            <a:rPr lang="fa-IR" dirty="0" smtClean="0"/>
            <a:t> </a:t>
          </a:r>
          <a:endParaRPr lang="fa-IR" dirty="0"/>
        </a:p>
      </dgm:t>
    </dgm:pt>
    <dgm:pt modelId="{32FD5AF3-D95A-4B2E-B849-91690CE921E8}" type="parTrans" cxnId="{91F3A78B-3B61-4594-B39A-4414F99158FF}">
      <dgm:prSet/>
      <dgm:spPr/>
      <dgm:t>
        <a:bodyPr/>
        <a:lstStyle/>
        <a:p>
          <a:pPr rtl="1"/>
          <a:endParaRPr lang="fa-IR"/>
        </a:p>
      </dgm:t>
    </dgm:pt>
    <dgm:pt modelId="{F50D58DF-18F7-4798-B861-EC708E8EEDFC}" type="sibTrans" cxnId="{91F3A78B-3B61-4594-B39A-4414F99158FF}">
      <dgm:prSet/>
      <dgm:spPr/>
      <dgm:t>
        <a:bodyPr/>
        <a:lstStyle/>
        <a:p>
          <a:pPr rtl="1"/>
          <a:endParaRPr lang="fa-IR"/>
        </a:p>
      </dgm:t>
    </dgm:pt>
    <dgm:pt modelId="{4DD72231-EB6C-4512-8B7B-71BB4EDA24CB}">
      <dgm:prSet phldrT="[Text]"/>
      <dgm:spPr/>
      <dgm:t>
        <a:bodyPr/>
        <a:lstStyle/>
        <a:p>
          <a:pPr rtl="1"/>
          <a:r>
            <a:rPr lang="fa-IR" dirty="0" smtClean="0"/>
            <a:t> </a:t>
          </a:r>
          <a:endParaRPr lang="fa-IR" dirty="0"/>
        </a:p>
      </dgm:t>
    </dgm:pt>
    <dgm:pt modelId="{E4C95F33-1B41-4C72-BC2E-E44428DD779A}" type="parTrans" cxnId="{BCB69E37-54E6-4E71-BAB3-DFA86D04E3F3}">
      <dgm:prSet/>
      <dgm:spPr/>
      <dgm:t>
        <a:bodyPr/>
        <a:lstStyle/>
        <a:p>
          <a:pPr rtl="1"/>
          <a:endParaRPr lang="fa-IR"/>
        </a:p>
      </dgm:t>
    </dgm:pt>
    <dgm:pt modelId="{2DCD6A8E-165C-44A3-8E70-1CA879513846}" type="sibTrans" cxnId="{BCB69E37-54E6-4E71-BAB3-DFA86D04E3F3}">
      <dgm:prSet/>
      <dgm:spPr/>
      <dgm:t>
        <a:bodyPr/>
        <a:lstStyle/>
        <a:p>
          <a:pPr rtl="1"/>
          <a:endParaRPr lang="fa-IR"/>
        </a:p>
      </dgm:t>
    </dgm:pt>
    <dgm:pt modelId="{42D4149B-DDB5-4AF4-AF9D-940165E5BEE9}">
      <dgm:prSet phldrT="[Text]"/>
      <dgm:spPr/>
      <dgm:t>
        <a:bodyPr/>
        <a:lstStyle/>
        <a:p>
          <a:pPr rtl="1"/>
          <a:r>
            <a:rPr lang="fa-IR" dirty="0" smtClean="0"/>
            <a:t> </a:t>
          </a:r>
          <a:endParaRPr lang="fa-IR" dirty="0"/>
        </a:p>
      </dgm:t>
    </dgm:pt>
    <dgm:pt modelId="{EAB0AC1D-DFB9-4421-8AFF-D260E8760AA8}" type="parTrans" cxnId="{71415244-217F-4C6E-9DDF-83942F394B9F}">
      <dgm:prSet/>
      <dgm:spPr/>
      <dgm:t>
        <a:bodyPr/>
        <a:lstStyle/>
        <a:p>
          <a:pPr rtl="1"/>
          <a:endParaRPr lang="fa-IR"/>
        </a:p>
      </dgm:t>
    </dgm:pt>
    <dgm:pt modelId="{51A2B7D8-5EA2-4042-B6A2-2F8EA77357BA}" type="sibTrans" cxnId="{71415244-217F-4C6E-9DDF-83942F394B9F}">
      <dgm:prSet/>
      <dgm:spPr/>
      <dgm:t>
        <a:bodyPr/>
        <a:lstStyle/>
        <a:p>
          <a:pPr rtl="1"/>
          <a:endParaRPr lang="fa-IR"/>
        </a:p>
      </dgm:t>
    </dgm:pt>
    <dgm:pt modelId="{C049DF9B-B749-43C2-9CAB-A9A4C0435004}">
      <dgm:prSet phldrT="[Text]"/>
      <dgm:spPr/>
      <dgm:t>
        <a:bodyPr/>
        <a:lstStyle/>
        <a:p>
          <a:pPr rtl="1"/>
          <a:r>
            <a:rPr lang="fa-IR" dirty="0" smtClean="0"/>
            <a:t> </a:t>
          </a:r>
          <a:endParaRPr lang="fa-IR" dirty="0"/>
        </a:p>
      </dgm:t>
    </dgm:pt>
    <dgm:pt modelId="{63769003-23CD-416A-98D6-DDED6FBB1C8A}" type="parTrans" cxnId="{BC32B25D-6D9E-4354-9B17-F8EACE2B8362}">
      <dgm:prSet/>
      <dgm:spPr/>
      <dgm:t>
        <a:bodyPr/>
        <a:lstStyle/>
        <a:p>
          <a:pPr rtl="1"/>
          <a:endParaRPr lang="fa-IR"/>
        </a:p>
      </dgm:t>
    </dgm:pt>
    <dgm:pt modelId="{603F2365-B13A-408B-BB21-9721EF3C30DA}" type="sibTrans" cxnId="{BC32B25D-6D9E-4354-9B17-F8EACE2B8362}">
      <dgm:prSet/>
      <dgm:spPr/>
      <dgm:t>
        <a:bodyPr/>
        <a:lstStyle/>
        <a:p>
          <a:pPr rtl="1"/>
          <a:endParaRPr lang="fa-IR"/>
        </a:p>
      </dgm:t>
    </dgm:pt>
    <dgm:pt modelId="{95D11126-A01E-4CFF-BFFB-905BCC8E90F6}">
      <dgm:prSet phldrT="[Text]"/>
      <dgm:spPr/>
      <dgm:t>
        <a:bodyPr/>
        <a:lstStyle/>
        <a:p>
          <a:pPr rtl="1"/>
          <a:r>
            <a:rPr lang="fa-IR" dirty="0" smtClean="0"/>
            <a:t> </a:t>
          </a:r>
          <a:endParaRPr lang="fa-IR" dirty="0"/>
        </a:p>
      </dgm:t>
    </dgm:pt>
    <dgm:pt modelId="{381B077D-9053-4B6B-ADE9-6DF56290C140}" type="parTrans" cxnId="{320407FB-772D-481A-8070-B5624C4B28B3}">
      <dgm:prSet/>
      <dgm:spPr/>
      <dgm:t>
        <a:bodyPr/>
        <a:lstStyle/>
        <a:p>
          <a:pPr rtl="1"/>
          <a:endParaRPr lang="fa-IR"/>
        </a:p>
      </dgm:t>
    </dgm:pt>
    <dgm:pt modelId="{EF8FA4DB-48D6-4F98-A1C5-7B645CC5857A}" type="sibTrans" cxnId="{320407FB-772D-481A-8070-B5624C4B28B3}">
      <dgm:prSet/>
      <dgm:spPr/>
      <dgm:t>
        <a:bodyPr/>
        <a:lstStyle/>
        <a:p>
          <a:pPr rtl="1"/>
          <a:endParaRPr lang="fa-IR"/>
        </a:p>
      </dgm:t>
    </dgm:pt>
    <dgm:pt modelId="{F6B15A40-0742-4CB6-9F53-FAFB2F7D08EC}" type="pres">
      <dgm:prSet presAssocID="{63A712B7-E301-43FB-A96D-5809209EA9B0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pPr rtl="1"/>
          <a:endParaRPr lang="fa-IR"/>
        </a:p>
      </dgm:t>
    </dgm:pt>
    <dgm:pt modelId="{2D34BC24-F47E-46E1-B906-003A6E6B1320}" type="pres">
      <dgm:prSet presAssocID="{42D4149B-DDB5-4AF4-AF9D-940165E5BEE9}" presName="boxAndChildren" presStyleCnt="0"/>
      <dgm:spPr/>
      <dgm:t>
        <a:bodyPr/>
        <a:lstStyle/>
        <a:p>
          <a:pPr rtl="1"/>
          <a:endParaRPr lang="fa-IR"/>
        </a:p>
      </dgm:t>
    </dgm:pt>
    <dgm:pt modelId="{F046A473-0CA4-40C3-9B11-CA01984EFF4B}" type="pres">
      <dgm:prSet presAssocID="{42D4149B-DDB5-4AF4-AF9D-940165E5BEE9}" presName="parentTextBox" presStyleLbl="node1" presStyleIdx="0" presStyleCnt="2"/>
      <dgm:spPr/>
      <dgm:t>
        <a:bodyPr/>
        <a:lstStyle/>
        <a:p>
          <a:pPr rtl="1"/>
          <a:endParaRPr lang="fa-IR"/>
        </a:p>
      </dgm:t>
    </dgm:pt>
    <dgm:pt modelId="{69FA71AB-524C-4EF8-9822-C569A2115FF6}" type="pres">
      <dgm:prSet presAssocID="{42D4149B-DDB5-4AF4-AF9D-940165E5BEE9}" presName="entireBox" presStyleLbl="node1" presStyleIdx="0" presStyleCnt="2" custScaleY="77256" custLinFactNeighborY="-2958"/>
      <dgm:spPr/>
      <dgm:t>
        <a:bodyPr/>
        <a:lstStyle/>
        <a:p>
          <a:pPr rtl="1"/>
          <a:endParaRPr lang="fa-IR"/>
        </a:p>
      </dgm:t>
    </dgm:pt>
    <dgm:pt modelId="{75D24B0D-0DB7-4E63-80DD-AAD5FBA3D89B}" type="pres">
      <dgm:prSet presAssocID="{42D4149B-DDB5-4AF4-AF9D-940165E5BEE9}" presName="descendantBox" presStyleCnt="0"/>
      <dgm:spPr/>
      <dgm:t>
        <a:bodyPr/>
        <a:lstStyle/>
        <a:p>
          <a:pPr rtl="1"/>
          <a:endParaRPr lang="fa-IR"/>
        </a:p>
      </dgm:t>
    </dgm:pt>
    <dgm:pt modelId="{8E525F8B-8DB5-4D7C-BAEE-6FDEC3655398}" type="pres">
      <dgm:prSet presAssocID="{C049DF9B-B749-43C2-9CAB-A9A4C0435004}" presName="childTextBox" presStyleLbl="fgAccFollowNode1" presStyleIdx="0" presStyleCnt="4" custScaleY="177812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522C4510-25D0-40C0-8D93-1D83D9C56B5D}" type="pres">
      <dgm:prSet presAssocID="{95D11126-A01E-4CFF-BFFB-905BCC8E90F6}" presName="childTextBox" presStyleLbl="fgAccFollowNode1" presStyleIdx="1" presStyleCnt="4" custScaleY="177812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10A0D387-4A3A-431F-81AA-ACAD5712C4CD}" type="pres">
      <dgm:prSet presAssocID="{BF5E7B22-FB5E-4423-A395-C29539F95652}" presName="sp" presStyleCnt="0"/>
      <dgm:spPr/>
      <dgm:t>
        <a:bodyPr/>
        <a:lstStyle/>
        <a:p>
          <a:pPr rtl="1"/>
          <a:endParaRPr lang="fa-IR"/>
        </a:p>
      </dgm:t>
    </dgm:pt>
    <dgm:pt modelId="{9E6E2330-1695-4BA1-A7C0-5445EC321336}" type="pres">
      <dgm:prSet presAssocID="{4BBF163D-107F-4582-9581-385358F6CA29}" presName="arrowAndChildren" presStyleCnt="0"/>
      <dgm:spPr/>
      <dgm:t>
        <a:bodyPr/>
        <a:lstStyle/>
        <a:p>
          <a:pPr rtl="1"/>
          <a:endParaRPr lang="fa-IR"/>
        </a:p>
      </dgm:t>
    </dgm:pt>
    <dgm:pt modelId="{50F5D3F5-7777-4C0E-B177-4A91E1070956}" type="pres">
      <dgm:prSet presAssocID="{4BBF163D-107F-4582-9581-385358F6CA29}" presName="parentTextArrow" presStyleLbl="node1" presStyleIdx="0" presStyleCnt="2"/>
      <dgm:spPr/>
      <dgm:t>
        <a:bodyPr/>
        <a:lstStyle/>
        <a:p>
          <a:pPr rtl="1"/>
          <a:endParaRPr lang="fa-IR"/>
        </a:p>
      </dgm:t>
    </dgm:pt>
    <dgm:pt modelId="{E8884F35-D0BD-428E-B9EB-1DEAC22C1460}" type="pres">
      <dgm:prSet presAssocID="{4BBF163D-107F-4582-9581-385358F6CA29}" presName="arrow" presStyleLbl="node1" presStyleIdx="1" presStyleCnt="2" custScaleY="49123" custLinFactNeighborY="-3815"/>
      <dgm:spPr/>
      <dgm:t>
        <a:bodyPr/>
        <a:lstStyle/>
        <a:p>
          <a:pPr rtl="1"/>
          <a:endParaRPr lang="fa-IR"/>
        </a:p>
      </dgm:t>
    </dgm:pt>
    <dgm:pt modelId="{247A97CA-A987-4853-B059-165247843A3C}" type="pres">
      <dgm:prSet presAssocID="{4BBF163D-107F-4582-9581-385358F6CA29}" presName="descendantArrow" presStyleCnt="0"/>
      <dgm:spPr/>
      <dgm:t>
        <a:bodyPr/>
        <a:lstStyle/>
        <a:p>
          <a:pPr rtl="1"/>
          <a:endParaRPr lang="fa-IR"/>
        </a:p>
      </dgm:t>
    </dgm:pt>
    <dgm:pt modelId="{5F27A1BB-6433-45B4-8E7A-EFD45E6421F1}" type="pres">
      <dgm:prSet presAssocID="{27441C9F-8519-420C-96F2-ED333F5F6CFB}" presName="childTextArrow" presStyleLbl="fgAccFollowNode1" presStyleIdx="2" presStyleCnt="4" custScaleY="71793" custLinFactNeighborY="-15880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DD54D250-3A3A-4F18-8647-1D9C7F7A961A}" type="pres">
      <dgm:prSet presAssocID="{4DD72231-EB6C-4512-8B7B-71BB4EDA24CB}" presName="childTextArrow" presStyleLbl="fgAccFollowNode1" presStyleIdx="3" presStyleCnt="4" custScaleY="71793" custLinFactNeighborY="-15880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</dgm:ptLst>
  <dgm:cxnLst>
    <dgm:cxn modelId="{18121477-A57E-49AE-B539-752A5A9796A5}" type="presOf" srcId="{42D4149B-DDB5-4AF4-AF9D-940165E5BEE9}" destId="{F046A473-0CA4-40C3-9B11-CA01984EFF4B}" srcOrd="0" destOrd="0" presId="urn:microsoft.com/office/officeart/2005/8/layout/process4"/>
    <dgm:cxn modelId="{606DA799-3B3B-45FA-AE9B-A4C9FAD5605C}" type="presOf" srcId="{C049DF9B-B749-43C2-9CAB-A9A4C0435004}" destId="{8E525F8B-8DB5-4D7C-BAEE-6FDEC3655398}" srcOrd="0" destOrd="0" presId="urn:microsoft.com/office/officeart/2005/8/layout/process4"/>
    <dgm:cxn modelId="{91F3A78B-3B61-4594-B39A-4414F99158FF}" srcId="{4BBF163D-107F-4582-9581-385358F6CA29}" destId="{27441C9F-8519-420C-96F2-ED333F5F6CFB}" srcOrd="0" destOrd="0" parTransId="{32FD5AF3-D95A-4B2E-B849-91690CE921E8}" sibTransId="{F50D58DF-18F7-4798-B861-EC708E8EEDFC}"/>
    <dgm:cxn modelId="{94E60546-419A-4FC3-AB61-FF060DD2352F}" type="presOf" srcId="{4BBF163D-107F-4582-9581-385358F6CA29}" destId="{E8884F35-D0BD-428E-B9EB-1DEAC22C1460}" srcOrd="1" destOrd="0" presId="urn:microsoft.com/office/officeart/2005/8/layout/process4"/>
    <dgm:cxn modelId="{56AB76FC-13F0-475B-8615-564C7C312B49}" srcId="{63A712B7-E301-43FB-A96D-5809209EA9B0}" destId="{4BBF163D-107F-4582-9581-385358F6CA29}" srcOrd="0" destOrd="0" parTransId="{99451188-07E6-4A84-9480-F191562A520B}" sibTransId="{BF5E7B22-FB5E-4423-A395-C29539F95652}"/>
    <dgm:cxn modelId="{36E5C96C-3863-4DE0-940F-EF3747AD6C43}" type="presOf" srcId="{95D11126-A01E-4CFF-BFFB-905BCC8E90F6}" destId="{522C4510-25D0-40C0-8D93-1D83D9C56B5D}" srcOrd="0" destOrd="0" presId="urn:microsoft.com/office/officeart/2005/8/layout/process4"/>
    <dgm:cxn modelId="{B56FB868-881F-4C72-AAED-14EBA9FF24E0}" type="presOf" srcId="{4DD72231-EB6C-4512-8B7B-71BB4EDA24CB}" destId="{DD54D250-3A3A-4F18-8647-1D9C7F7A961A}" srcOrd="0" destOrd="0" presId="urn:microsoft.com/office/officeart/2005/8/layout/process4"/>
    <dgm:cxn modelId="{BC32B25D-6D9E-4354-9B17-F8EACE2B8362}" srcId="{42D4149B-DDB5-4AF4-AF9D-940165E5BEE9}" destId="{C049DF9B-B749-43C2-9CAB-A9A4C0435004}" srcOrd="0" destOrd="0" parTransId="{63769003-23CD-416A-98D6-DDED6FBB1C8A}" sibTransId="{603F2365-B13A-408B-BB21-9721EF3C30DA}"/>
    <dgm:cxn modelId="{320407FB-772D-481A-8070-B5624C4B28B3}" srcId="{42D4149B-DDB5-4AF4-AF9D-940165E5BEE9}" destId="{95D11126-A01E-4CFF-BFFB-905BCC8E90F6}" srcOrd="1" destOrd="0" parTransId="{381B077D-9053-4B6B-ADE9-6DF56290C140}" sibTransId="{EF8FA4DB-48D6-4F98-A1C5-7B645CC5857A}"/>
    <dgm:cxn modelId="{C176372E-4956-4721-920D-1B5ED72F3AA3}" type="presOf" srcId="{42D4149B-DDB5-4AF4-AF9D-940165E5BEE9}" destId="{69FA71AB-524C-4EF8-9822-C569A2115FF6}" srcOrd="1" destOrd="0" presId="urn:microsoft.com/office/officeart/2005/8/layout/process4"/>
    <dgm:cxn modelId="{99799321-BFB3-4C30-A4A3-315FE73CF822}" type="presOf" srcId="{4BBF163D-107F-4582-9581-385358F6CA29}" destId="{50F5D3F5-7777-4C0E-B177-4A91E1070956}" srcOrd="0" destOrd="0" presId="urn:microsoft.com/office/officeart/2005/8/layout/process4"/>
    <dgm:cxn modelId="{617D7D80-29B4-43ED-A23D-564FB18DE91D}" type="presOf" srcId="{63A712B7-E301-43FB-A96D-5809209EA9B0}" destId="{F6B15A40-0742-4CB6-9F53-FAFB2F7D08EC}" srcOrd="0" destOrd="0" presId="urn:microsoft.com/office/officeart/2005/8/layout/process4"/>
    <dgm:cxn modelId="{71415244-217F-4C6E-9DDF-83942F394B9F}" srcId="{63A712B7-E301-43FB-A96D-5809209EA9B0}" destId="{42D4149B-DDB5-4AF4-AF9D-940165E5BEE9}" srcOrd="1" destOrd="0" parTransId="{EAB0AC1D-DFB9-4421-8AFF-D260E8760AA8}" sibTransId="{51A2B7D8-5EA2-4042-B6A2-2F8EA77357BA}"/>
    <dgm:cxn modelId="{BCB69E37-54E6-4E71-BAB3-DFA86D04E3F3}" srcId="{4BBF163D-107F-4582-9581-385358F6CA29}" destId="{4DD72231-EB6C-4512-8B7B-71BB4EDA24CB}" srcOrd="1" destOrd="0" parTransId="{E4C95F33-1B41-4C72-BC2E-E44428DD779A}" sibTransId="{2DCD6A8E-165C-44A3-8E70-1CA879513846}"/>
    <dgm:cxn modelId="{58FF039F-B480-4F00-96C0-B024E0C44312}" type="presOf" srcId="{27441C9F-8519-420C-96F2-ED333F5F6CFB}" destId="{5F27A1BB-6433-45B4-8E7A-EFD45E6421F1}" srcOrd="0" destOrd="0" presId="urn:microsoft.com/office/officeart/2005/8/layout/process4"/>
    <dgm:cxn modelId="{1F7625D9-E0B7-4D81-9FB4-ADD2249A4EB5}" type="presParOf" srcId="{F6B15A40-0742-4CB6-9F53-FAFB2F7D08EC}" destId="{2D34BC24-F47E-46E1-B906-003A6E6B1320}" srcOrd="0" destOrd="0" presId="urn:microsoft.com/office/officeart/2005/8/layout/process4"/>
    <dgm:cxn modelId="{F0E6C1CB-3222-4A7B-9146-7CA6F85438E1}" type="presParOf" srcId="{2D34BC24-F47E-46E1-B906-003A6E6B1320}" destId="{F046A473-0CA4-40C3-9B11-CA01984EFF4B}" srcOrd="0" destOrd="0" presId="urn:microsoft.com/office/officeart/2005/8/layout/process4"/>
    <dgm:cxn modelId="{489271FB-945A-40C9-A597-90E05E468B2F}" type="presParOf" srcId="{2D34BC24-F47E-46E1-B906-003A6E6B1320}" destId="{69FA71AB-524C-4EF8-9822-C569A2115FF6}" srcOrd="1" destOrd="0" presId="urn:microsoft.com/office/officeart/2005/8/layout/process4"/>
    <dgm:cxn modelId="{07D2DEE8-8125-454C-8F0D-9034FF4B407B}" type="presParOf" srcId="{2D34BC24-F47E-46E1-B906-003A6E6B1320}" destId="{75D24B0D-0DB7-4E63-80DD-AAD5FBA3D89B}" srcOrd="2" destOrd="0" presId="urn:microsoft.com/office/officeart/2005/8/layout/process4"/>
    <dgm:cxn modelId="{73514CF5-8B97-46FF-97D9-096C46548741}" type="presParOf" srcId="{75D24B0D-0DB7-4E63-80DD-AAD5FBA3D89B}" destId="{8E525F8B-8DB5-4D7C-BAEE-6FDEC3655398}" srcOrd="0" destOrd="0" presId="urn:microsoft.com/office/officeart/2005/8/layout/process4"/>
    <dgm:cxn modelId="{11B46E2F-BE1B-49A5-A491-877A2F1F755B}" type="presParOf" srcId="{75D24B0D-0DB7-4E63-80DD-AAD5FBA3D89B}" destId="{522C4510-25D0-40C0-8D93-1D83D9C56B5D}" srcOrd="1" destOrd="0" presId="urn:microsoft.com/office/officeart/2005/8/layout/process4"/>
    <dgm:cxn modelId="{ED54B0D7-C3D6-4C6D-97F0-AB1921B3C043}" type="presParOf" srcId="{F6B15A40-0742-4CB6-9F53-FAFB2F7D08EC}" destId="{10A0D387-4A3A-431F-81AA-ACAD5712C4CD}" srcOrd="1" destOrd="0" presId="urn:microsoft.com/office/officeart/2005/8/layout/process4"/>
    <dgm:cxn modelId="{0DC41A99-D02C-4368-B0D5-0406B95F4171}" type="presParOf" srcId="{F6B15A40-0742-4CB6-9F53-FAFB2F7D08EC}" destId="{9E6E2330-1695-4BA1-A7C0-5445EC321336}" srcOrd="2" destOrd="0" presId="urn:microsoft.com/office/officeart/2005/8/layout/process4"/>
    <dgm:cxn modelId="{CCFDA3AB-183D-431F-B844-2A38872D8536}" type="presParOf" srcId="{9E6E2330-1695-4BA1-A7C0-5445EC321336}" destId="{50F5D3F5-7777-4C0E-B177-4A91E1070956}" srcOrd="0" destOrd="0" presId="urn:microsoft.com/office/officeart/2005/8/layout/process4"/>
    <dgm:cxn modelId="{89ECEAE2-5F23-4DAA-A0B4-095A3F834299}" type="presParOf" srcId="{9E6E2330-1695-4BA1-A7C0-5445EC321336}" destId="{E8884F35-D0BD-428E-B9EB-1DEAC22C1460}" srcOrd="1" destOrd="0" presId="urn:microsoft.com/office/officeart/2005/8/layout/process4"/>
    <dgm:cxn modelId="{AB3A7A6D-D62F-4F2C-9B9F-503004607146}" type="presParOf" srcId="{9E6E2330-1695-4BA1-A7C0-5445EC321336}" destId="{247A97CA-A987-4853-B059-165247843A3C}" srcOrd="2" destOrd="0" presId="urn:microsoft.com/office/officeart/2005/8/layout/process4"/>
    <dgm:cxn modelId="{A8C4B2CE-49B8-4726-ABE2-AFE2F6EA88C3}" type="presParOf" srcId="{247A97CA-A987-4853-B059-165247843A3C}" destId="{5F27A1BB-6433-45B4-8E7A-EFD45E6421F1}" srcOrd="0" destOrd="0" presId="urn:microsoft.com/office/officeart/2005/8/layout/process4"/>
    <dgm:cxn modelId="{AD1604F3-3A99-405B-A205-B402CBDB13A3}" type="presParOf" srcId="{247A97CA-A987-4853-B059-165247843A3C}" destId="{DD54D250-3A3A-4F18-8647-1D9C7F7A961A}" srcOrd="1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67DC2102-0931-4880-B73A-632186FECB62}" type="doc">
      <dgm:prSet loTypeId="urn:microsoft.com/office/officeart/2005/8/layout/target3" loCatId="list" qsTypeId="urn:microsoft.com/office/officeart/2005/8/quickstyle/3d1" qsCatId="3D" csTypeId="urn:microsoft.com/office/officeart/2005/8/colors/accent1_3" csCatId="accent1" phldr="1"/>
      <dgm:spPr/>
      <dgm:t>
        <a:bodyPr/>
        <a:lstStyle/>
        <a:p>
          <a:pPr rtl="1"/>
          <a:endParaRPr lang="fa-IR"/>
        </a:p>
      </dgm:t>
    </dgm:pt>
    <dgm:pt modelId="{41945815-DC39-452D-9E62-D1EA3FE9B959}">
      <dgm:prSet phldrT="[Text]"/>
      <dgm:spPr/>
      <dgm:t>
        <a:bodyPr/>
        <a:lstStyle/>
        <a:p>
          <a:pPr rtl="1"/>
          <a:r>
            <a:rPr lang="fa-IR" dirty="0" smtClean="0"/>
            <a:t> </a:t>
          </a:r>
          <a:endParaRPr lang="fa-IR" dirty="0"/>
        </a:p>
      </dgm:t>
    </dgm:pt>
    <dgm:pt modelId="{24A8D519-8AB0-4C12-9870-EB8B6D448C8C}" type="parTrans" cxnId="{61FCAC2C-AB56-45C2-856A-7D29587A8B33}">
      <dgm:prSet/>
      <dgm:spPr/>
      <dgm:t>
        <a:bodyPr/>
        <a:lstStyle/>
        <a:p>
          <a:pPr rtl="1"/>
          <a:endParaRPr lang="fa-IR"/>
        </a:p>
      </dgm:t>
    </dgm:pt>
    <dgm:pt modelId="{4694E84D-0821-4ACA-A86C-455DB0DD3A6C}" type="sibTrans" cxnId="{61FCAC2C-AB56-45C2-856A-7D29587A8B33}">
      <dgm:prSet/>
      <dgm:spPr/>
      <dgm:t>
        <a:bodyPr/>
        <a:lstStyle/>
        <a:p>
          <a:pPr rtl="1"/>
          <a:endParaRPr lang="fa-IR"/>
        </a:p>
      </dgm:t>
    </dgm:pt>
    <dgm:pt modelId="{B991F6EB-FDF0-4AD3-AAFE-902F62DFF9E6}">
      <dgm:prSet phldrT="[Text]"/>
      <dgm:spPr/>
      <dgm:t>
        <a:bodyPr/>
        <a:lstStyle/>
        <a:p>
          <a:pPr rtl="1"/>
          <a:endParaRPr lang="fa-IR" dirty="0"/>
        </a:p>
      </dgm:t>
    </dgm:pt>
    <dgm:pt modelId="{48340912-CDB9-4BFE-8BA5-A14B3E7525C5}" type="parTrans" cxnId="{79B477F2-0170-4A71-80B6-39E90CACFA9F}">
      <dgm:prSet/>
      <dgm:spPr/>
      <dgm:t>
        <a:bodyPr/>
        <a:lstStyle/>
        <a:p>
          <a:pPr rtl="1"/>
          <a:endParaRPr lang="fa-IR"/>
        </a:p>
      </dgm:t>
    </dgm:pt>
    <dgm:pt modelId="{6403C945-425D-475E-B38D-5F939B882772}" type="sibTrans" cxnId="{79B477F2-0170-4A71-80B6-39E90CACFA9F}">
      <dgm:prSet/>
      <dgm:spPr/>
      <dgm:t>
        <a:bodyPr/>
        <a:lstStyle/>
        <a:p>
          <a:pPr rtl="1"/>
          <a:endParaRPr lang="fa-IR"/>
        </a:p>
      </dgm:t>
    </dgm:pt>
    <dgm:pt modelId="{B6E4F5C1-32A3-47D1-ABCC-B3EA4172C564}">
      <dgm:prSet phldrT="[Text]"/>
      <dgm:spPr/>
      <dgm:t>
        <a:bodyPr/>
        <a:lstStyle/>
        <a:p>
          <a:pPr rtl="1"/>
          <a:r>
            <a:rPr lang="fa-IR" dirty="0" smtClean="0"/>
            <a:t> </a:t>
          </a:r>
          <a:endParaRPr lang="fa-IR" dirty="0"/>
        </a:p>
      </dgm:t>
    </dgm:pt>
    <dgm:pt modelId="{D51A0B80-320F-48EE-82C5-7EC28B1FE77A}" type="parTrans" cxnId="{B366CABE-E918-4E32-9A41-ABE127948EDD}">
      <dgm:prSet/>
      <dgm:spPr/>
      <dgm:t>
        <a:bodyPr/>
        <a:lstStyle/>
        <a:p>
          <a:pPr rtl="1"/>
          <a:endParaRPr lang="fa-IR"/>
        </a:p>
      </dgm:t>
    </dgm:pt>
    <dgm:pt modelId="{129FAB5B-8CF6-4AEE-832C-D7621721C62C}" type="sibTrans" cxnId="{B366CABE-E918-4E32-9A41-ABE127948EDD}">
      <dgm:prSet/>
      <dgm:spPr/>
      <dgm:t>
        <a:bodyPr/>
        <a:lstStyle/>
        <a:p>
          <a:pPr rtl="1"/>
          <a:endParaRPr lang="fa-IR"/>
        </a:p>
      </dgm:t>
    </dgm:pt>
    <dgm:pt modelId="{C013A10E-DF11-4B08-AD0B-433765AD06E5}">
      <dgm:prSet phldrT="[Text]"/>
      <dgm:spPr/>
      <dgm:t>
        <a:bodyPr/>
        <a:lstStyle/>
        <a:p>
          <a:pPr rtl="1"/>
          <a:endParaRPr lang="fa-IR" dirty="0"/>
        </a:p>
      </dgm:t>
    </dgm:pt>
    <dgm:pt modelId="{5368D9FC-2203-4A20-BF4D-0CB41A760F39}" type="parTrans" cxnId="{028C9809-77AC-446B-B549-646D3B51BBD4}">
      <dgm:prSet/>
      <dgm:spPr/>
      <dgm:t>
        <a:bodyPr/>
        <a:lstStyle/>
        <a:p>
          <a:pPr rtl="1"/>
          <a:endParaRPr lang="fa-IR"/>
        </a:p>
      </dgm:t>
    </dgm:pt>
    <dgm:pt modelId="{5E8F82E1-248A-463B-9517-363AC088F3EB}" type="sibTrans" cxnId="{028C9809-77AC-446B-B549-646D3B51BBD4}">
      <dgm:prSet/>
      <dgm:spPr/>
      <dgm:t>
        <a:bodyPr/>
        <a:lstStyle/>
        <a:p>
          <a:pPr rtl="1"/>
          <a:endParaRPr lang="fa-IR"/>
        </a:p>
      </dgm:t>
    </dgm:pt>
    <dgm:pt modelId="{56A55675-9085-4D9A-82D4-F1E3B6E88170}">
      <dgm:prSet phldrT="[Text]"/>
      <dgm:spPr/>
      <dgm:t>
        <a:bodyPr/>
        <a:lstStyle/>
        <a:p>
          <a:pPr rtl="1"/>
          <a:r>
            <a:rPr lang="fa-IR" dirty="0" smtClean="0"/>
            <a:t> </a:t>
          </a:r>
          <a:endParaRPr lang="fa-IR" dirty="0"/>
        </a:p>
      </dgm:t>
    </dgm:pt>
    <dgm:pt modelId="{E1057A09-BCEC-4DA0-B5B2-F97E0F8D373C}" type="parTrans" cxnId="{C6557AE0-0C4C-4441-AC8C-30EC0DD2AA58}">
      <dgm:prSet/>
      <dgm:spPr/>
      <dgm:t>
        <a:bodyPr/>
        <a:lstStyle/>
        <a:p>
          <a:pPr rtl="1"/>
          <a:endParaRPr lang="fa-IR"/>
        </a:p>
      </dgm:t>
    </dgm:pt>
    <dgm:pt modelId="{0CEA35A4-C816-40D5-B163-E68E9C9D2BD7}" type="sibTrans" cxnId="{C6557AE0-0C4C-4441-AC8C-30EC0DD2AA58}">
      <dgm:prSet/>
      <dgm:spPr/>
      <dgm:t>
        <a:bodyPr/>
        <a:lstStyle/>
        <a:p>
          <a:pPr rtl="1"/>
          <a:endParaRPr lang="fa-IR"/>
        </a:p>
      </dgm:t>
    </dgm:pt>
    <dgm:pt modelId="{BB80F311-30EF-4BAB-B9F8-EE1D86E64F2D}">
      <dgm:prSet phldrT="[Text]"/>
      <dgm:spPr/>
      <dgm:t>
        <a:bodyPr/>
        <a:lstStyle/>
        <a:p>
          <a:pPr rtl="1"/>
          <a:endParaRPr lang="fa-IR" dirty="0"/>
        </a:p>
      </dgm:t>
    </dgm:pt>
    <dgm:pt modelId="{94578684-26C4-40E3-993D-780D22AB47D6}" type="parTrans" cxnId="{2AC27A73-4DA3-459F-9C98-903CBED62121}">
      <dgm:prSet/>
      <dgm:spPr/>
      <dgm:t>
        <a:bodyPr/>
        <a:lstStyle/>
        <a:p>
          <a:pPr rtl="1"/>
          <a:endParaRPr lang="fa-IR"/>
        </a:p>
      </dgm:t>
    </dgm:pt>
    <dgm:pt modelId="{D79A4E7B-5B7A-4419-8AB5-0BCC84662B06}" type="sibTrans" cxnId="{2AC27A73-4DA3-459F-9C98-903CBED62121}">
      <dgm:prSet/>
      <dgm:spPr/>
      <dgm:t>
        <a:bodyPr/>
        <a:lstStyle/>
        <a:p>
          <a:pPr rtl="1"/>
          <a:endParaRPr lang="fa-IR"/>
        </a:p>
      </dgm:t>
    </dgm:pt>
    <dgm:pt modelId="{B13DDE6E-DFBE-4948-90B4-1C8A82C0BC77}">
      <dgm:prSet phldrT="[Text]"/>
      <dgm:spPr/>
      <dgm:t>
        <a:bodyPr/>
        <a:lstStyle/>
        <a:p>
          <a:pPr rtl="1"/>
          <a:endParaRPr lang="fa-IR" dirty="0"/>
        </a:p>
      </dgm:t>
    </dgm:pt>
    <dgm:pt modelId="{34EA8E49-B8E7-4988-9CBB-354E0BB768C9}" type="parTrans" cxnId="{9CC88E85-09E2-4FCB-BC3F-AB196E9DC4C2}">
      <dgm:prSet/>
      <dgm:spPr/>
      <dgm:t>
        <a:bodyPr/>
        <a:lstStyle/>
        <a:p>
          <a:pPr rtl="1"/>
          <a:endParaRPr lang="fa-IR"/>
        </a:p>
      </dgm:t>
    </dgm:pt>
    <dgm:pt modelId="{B49A938E-8EB1-4A7A-A799-44C5407C2F97}" type="sibTrans" cxnId="{9CC88E85-09E2-4FCB-BC3F-AB196E9DC4C2}">
      <dgm:prSet/>
      <dgm:spPr/>
      <dgm:t>
        <a:bodyPr/>
        <a:lstStyle/>
        <a:p>
          <a:pPr rtl="1"/>
          <a:endParaRPr lang="fa-IR"/>
        </a:p>
      </dgm:t>
    </dgm:pt>
    <dgm:pt modelId="{65F55A18-2EE6-4750-86DF-B74E512986D6}">
      <dgm:prSet phldrT="[Text]"/>
      <dgm:spPr/>
      <dgm:t>
        <a:bodyPr/>
        <a:lstStyle/>
        <a:p>
          <a:pPr rtl="1"/>
          <a:endParaRPr lang="fa-IR" dirty="0"/>
        </a:p>
      </dgm:t>
    </dgm:pt>
    <dgm:pt modelId="{2528E950-56A9-4BBB-A51B-2EC10E9C63CA}" type="parTrans" cxnId="{00E5574E-5DCA-49D8-ADAD-B5401010486E}">
      <dgm:prSet/>
      <dgm:spPr/>
      <dgm:t>
        <a:bodyPr/>
        <a:lstStyle/>
        <a:p>
          <a:pPr rtl="1"/>
          <a:endParaRPr lang="fa-IR"/>
        </a:p>
      </dgm:t>
    </dgm:pt>
    <dgm:pt modelId="{D99A2A7E-3BE6-4E26-AFB7-3A1E1F0091C1}" type="sibTrans" cxnId="{00E5574E-5DCA-49D8-ADAD-B5401010486E}">
      <dgm:prSet/>
      <dgm:spPr/>
      <dgm:t>
        <a:bodyPr/>
        <a:lstStyle/>
        <a:p>
          <a:pPr rtl="1"/>
          <a:endParaRPr lang="fa-IR"/>
        </a:p>
      </dgm:t>
    </dgm:pt>
    <dgm:pt modelId="{3753B3DD-92CD-4DEA-B8B6-9ABCA03010E1}" type="pres">
      <dgm:prSet presAssocID="{67DC2102-0931-4880-B73A-632186FECB62}" presName="Name0" presStyleCnt="0">
        <dgm:presLayoutVars>
          <dgm:chMax val="7"/>
          <dgm:dir/>
          <dgm:animLvl val="lvl"/>
          <dgm:resizeHandles val="exact"/>
        </dgm:presLayoutVars>
      </dgm:prSet>
      <dgm:spPr/>
      <dgm:t>
        <a:bodyPr/>
        <a:lstStyle/>
        <a:p>
          <a:pPr rtl="1"/>
          <a:endParaRPr lang="fa-IR"/>
        </a:p>
      </dgm:t>
    </dgm:pt>
    <dgm:pt modelId="{A1E4F2EA-234F-45F7-AB8F-3C0493776D7A}" type="pres">
      <dgm:prSet presAssocID="{41945815-DC39-452D-9E62-D1EA3FE9B959}" presName="circle1" presStyleLbl="node1" presStyleIdx="0" presStyleCnt="4"/>
      <dgm:spPr/>
    </dgm:pt>
    <dgm:pt modelId="{F5529A05-3412-4430-B279-59ABFE8E0219}" type="pres">
      <dgm:prSet presAssocID="{41945815-DC39-452D-9E62-D1EA3FE9B959}" presName="space" presStyleCnt="0"/>
      <dgm:spPr/>
    </dgm:pt>
    <dgm:pt modelId="{8A25B159-6FDD-4D59-8E50-8436676AACA5}" type="pres">
      <dgm:prSet presAssocID="{41945815-DC39-452D-9E62-D1EA3FE9B959}" presName="rect1" presStyleLbl="alignAcc1" presStyleIdx="0" presStyleCnt="4" custLinFactNeighborX="2583" custLinFactNeighborY="29745"/>
      <dgm:spPr/>
      <dgm:t>
        <a:bodyPr/>
        <a:lstStyle/>
        <a:p>
          <a:pPr rtl="1"/>
          <a:endParaRPr lang="fa-IR"/>
        </a:p>
      </dgm:t>
    </dgm:pt>
    <dgm:pt modelId="{F4646CA2-3D33-4907-92FF-10C286728577}" type="pres">
      <dgm:prSet presAssocID="{B6E4F5C1-32A3-47D1-ABCC-B3EA4172C564}" presName="vertSpace2" presStyleLbl="node1" presStyleIdx="0" presStyleCnt="4"/>
      <dgm:spPr/>
    </dgm:pt>
    <dgm:pt modelId="{681F6599-2692-402B-85E8-7FDC0F1B8EAB}" type="pres">
      <dgm:prSet presAssocID="{B6E4F5C1-32A3-47D1-ABCC-B3EA4172C564}" presName="circle2" presStyleLbl="node1" presStyleIdx="1" presStyleCnt="4"/>
      <dgm:spPr/>
    </dgm:pt>
    <dgm:pt modelId="{8D187A0C-0CB3-4D8E-A403-8632323E3ED2}" type="pres">
      <dgm:prSet presAssocID="{B6E4F5C1-32A3-47D1-ABCC-B3EA4172C564}" presName="rect2" presStyleLbl="alignAcc1" presStyleIdx="1" presStyleCnt="4"/>
      <dgm:spPr/>
      <dgm:t>
        <a:bodyPr/>
        <a:lstStyle/>
        <a:p>
          <a:pPr rtl="1"/>
          <a:endParaRPr lang="fa-IR"/>
        </a:p>
      </dgm:t>
    </dgm:pt>
    <dgm:pt modelId="{C4DE8E29-15D8-4EB1-BB14-36A16CAF96B0}" type="pres">
      <dgm:prSet presAssocID="{56A55675-9085-4D9A-82D4-F1E3B6E88170}" presName="vertSpace3" presStyleLbl="node1" presStyleIdx="1" presStyleCnt="4"/>
      <dgm:spPr/>
    </dgm:pt>
    <dgm:pt modelId="{B6BEC3D8-7EBD-4087-9266-7532930F40F1}" type="pres">
      <dgm:prSet presAssocID="{56A55675-9085-4D9A-82D4-F1E3B6E88170}" presName="circle3" presStyleLbl="node1" presStyleIdx="2" presStyleCnt="4"/>
      <dgm:spPr/>
    </dgm:pt>
    <dgm:pt modelId="{6D9079C4-0FDC-4474-BB5A-B3CA3F5FCD73}" type="pres">
      <dgm:prSet presAssocID="{56A55675-9085-4D9A-82D4-F1E3B6E88170}" presName="rect3" presStyleLbl="alignAcc1" presStyleIdx="2" presStyleCnt="4"/>
      <dgm:spPr/>
      <dgm:t>
        <a:bodyPr/>
        <a:lstStyle/>
        <a:p>
          <a:pPr rtl="1"/>
          <a:endParaRPr lang="fa-IR"/>
        </a:p>
      </dgm:t>
    </dgm:pt>
    <dgm:pt modelId="{E432C41C-2AF1-4630-ACC6-61C4D4529A5E}" type="pres">
      <dgm:prSet presAssocID="{65F55A18-2EE6-4750-86DF-B74E512986D6}" presName="vertSpace4" presStyleLbl="node1" presStyleIdx="2" presStyleCnt="4"/>
      <dgm:spPr/>
    </dgm:pt>
    <dgm:pt modelId="{9A2E252D-DDBD-422B-B364-2FEA5EA5A4FF}" type="pres">
      <dgm:prSet presAssocID="{65F55A18-2EE6-4750-86DF-B74E512986D6}" presName="circle4" presStyleLbl="node1" presStyleIdx="3" presStyleCnt="4"/>
      <dgm:spPr/>
    </dgm:pt>
    <dgm:pt modelId="{8F4D703F-5C18-4FBD-8462-C240F4D8AA7A}" type="pres">
      <dgm:prSet presAssocID="{65F55A18-2EE6-4750-86DF-B74E512986D6}" presName="rect4" presStyleLbl="alignAcc1" presStyleIdx="3" presStyleCnt="4"/>
      <dgm:spPr/>
      <dgm:t>
        <a:bodyPr/>
        <a:lstStyle/>
        <a:p>
          <a:pPr rtl="1"/>
          <a:endParaRPr lang="fa-IR"/>
        </a:p>
      </dgm:t>
    </dgm:pt>
    <dgm:pt modelId="{6EDA186A-31AC-49E9-BB7B-E8A1B90F34F2}" type="pres">
      <dgm:prSet presAssocID="{41945815-DC39-452D-9E62-D1EA3FE9B959}" presName="rect1ParTx" presStyleLbl="alignAcc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A2A8F09B-395C-4282-BC77-7E4C932DC315}" type="pres">
      <dgm:prSet presAssocID="{41945815-DC39-452D-9E62-D1EA3FE9B959}" presName="rect1ChTx" presStyleLbl="alignAcc1" presStyleIdx="3" presStyleCnt="4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77C8292B-C2C7-4B7C-872E-F27F169A3F54}" type="pres">
      <dgm:prSet presAssocID="{B6E4F5C1-32A3-47D1-ABCC-B3EA4172C564}" presName="rect2ParTx" presStyleLbl="alignAcc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8CACDF16-B9A5-4062-B80B-B1B0E34CC38D}" type="pres">
      <dgm:prSet presAssocID="{B6E4F5C1-32A3-47D1-ABCC-B3EA4172C564}" presName="rect2ChTx" presStyleLbl="alignAcc1" presStyleIdx="3" presStyleCnt="4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0F83B301-AB54-4501-AA88-9F8F2C1C4DE7}" type="pres">
      <dgm:prSet presAssocID="{56A55675-9085-4D9A-82D4-F1E3B6E88170}" presName="rect3ParTx" presStyleLbl="alignAcc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49AE7DD6-9701-4E58-B9AB-C3BF33571EF7}" type="pres">
      <dgm:prSet presAssocID="{56A55675-9085-4D9A-82D4-F1E3B6E88170}" presName="rect3ChTx" presStyleLbl="alignAcc1" presStyleIdx="3" presStyleCnt="4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50998E08-F4B0-4E58-BA24-8FFDC5D373D0}" type="pres">
      <dgm:prSet presAssocID="{65F55A18-2EE6-4750-86DF-B74E512986D6}" presName="rect4ParTx" presStyleLbl="alignAcc1" presStyleIdx="3" presStyleCnt="4">
        <dgm:presLayoutVars>
          <dgm:chMax val="1"/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3B41A6F3-3154-4852-862C-A5A6955D769F}" type="pres">
      <dgm:prSet presAssocID="{65F55A18-2EE6-4750-86DF-B74E512986D6}" presName="rect4ChTx" presStyleLbl="alignAcc1" presStyleIdx="3" presStyleCnt="4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</dgm:ptLst>
  <dgm:cxnLst>
    <dgm:cxn modelId="{47C792C2-8966-4769-B805-3D3C6AB9A49D}" type="presOf" srcId="{65F55A18-2EE6-4750-86DF-B74E512986D6}" destId="{50998E08-F4B0-4E58-BA24-8FFDC5D373D0}" srcOrd="1" destOrd="0" presId="urn:microsoft.com/office/officeart/2005/8/layout/target3"/>
    <dgm:cxn modelId="{F4FA9E17-8313-4E19-9FD3-6E2B4CBAAF49}" type="presOf" srcId="{BB80F311-30EF-4BAB-B9F8-EE1D86E64F2D}" destId="{3B41A6F3-3154-4852-862C-A5A6955D769F}" srcOrd="0" destOrd="0" presId="urn:microsoft.com/office/officeart/2005/8/layout/target3"/>
    <dgm:cxn modelId="{9CC88E85-09E2-4FCB-BC3F-AB196E9DC4C2}" srcId="{56A55675-9085-4D9A-82D4-F1E3B6E88170}" destId="{B13DDE6E-DFBE-4948-90B4-1C8A82C0BC77}" srcOrd="0" destOrd="0" parTransId="{34EA8E49-B8E7-4988-9CBB-354E0BB768C9}" sibTransId="{B49A938E-8EB1-4A7A-A799-44C5407C2F97}"/>
    <dgm:cxn modelId="{00E5574E-5DCA-49D8-ADAD-B5401010486E}" srcId="{67DC2102-0931-4880-B73A-632186FECB62}" destId="{65F55A18-2EE6-4750-86DF-B74E512986D6}" srcOrd="3" destOrd="0" parTransId="{2528E950-56A9-4BBB-A51B-2EC10E9C63CA}" sibTransId="{D99A2A7E-3BE6-4E26-AFB7-3A1E1F0091C1}"/>
    <dgm:cxn modelId="{11E6FF9F-970C-4E67-B4B0-C4F6061C37C3}" type="presOf" srcId="{B6E4F5C1-32A3-47D1-ABCC-B3EA4172C564}" destId="{8D187A0C-0CB3-4D8E-A403-8632323E3ED2}" srcOrd="0" destOrd="0" presId="urn:microsoft.com/office/officeart/2005/8/layout/target3"/>
    <dgm:cxn modelId="{25C28C69-C9D6-48AD-95EF-45D0C28F9D5A}" type="presOf" srcId="{C013A10E-DF11-4B08-AD0B-433765AD06E5}" destId="{8CACDF16-B9A5-4062-B80B-B1B0E34CC38D}" srcOrd="0" destOrd="0" presId="urn:microsoft.com/office/officeart/2005/8/layout/target3"/>
    <dgm:cxn modelId="{8C22B0E0-120E-4E88-86F4-0C1E3CBBA64D}" type="presOf" srcId="{41945815-DC39-452D-9E62-D1EA3FE9B959}" destId="{6EDA186A-31AC-49E9-BB7B-E8A1B90F34F2}" srcOrd="1" destOrd="0" presId="urn:microsoft.com/office/officeart/2005/8/layout/target3"/>
    <dgm:cxn modelId="{C81570C6-4653-47D4-BE0C-EDEEC684B7B0}" type="presOf" srcId="{56A55675-9085-4D9A-82D4-F1E3B6E88170}" destId="{6D9079C4-0FDC-4474-BB5A-B3CA3F5FCD73}" srcOrd="0" destOrd="0" presId="urn:microsoft.com/office/officeart/2005/8/layout/target3"/>
    <dgm:cxn modelId="{B366CABE-E918-4E32-9A41-ABE127948EDD}" srcId="{67DC2102-0931-4880-B73A-632186FECB62}" destId="{B6E4F5C1-32A3-47D1-ABCC-B3EA4172C564}" srcOrd="1" destOrd="0" parTransId="{D51A0B80-320F-48EE-82C5-7EC28B1FE77A}" sibTransId="{129FAB5B-8CF6-4AEE-832C-D7621721C62C}"/>
    <dgm:cxn modelId="{2AC27A73-4DA3-459F-9C98-903CBED62121}" srcId="{65F55A18-2EE6-4750-86DF-B74E512986D6}" destId="{BB80F311-30EF-4BAB-B9F8-EE1D86E64F2D}" srcOrd="0" destOrd="0" parTransId="{94578684-26C4-40E3-993D-780D22AB47D6}" sibTransId="{D79A4E7B-5B7A-4419-8AB5-0BCC84662B06}"/>
    <dgm:cxn modelId="{FF454AF7-B6BB-4558-84F8-DDEF25CFB5EA}" type="presOf" srcId="{B6E4F5C1-32A3-47D1-ABCC-B3EA4172C564}" destId="{77C8292B-C2C7-4B7C-872E-F27F169A3F54}" srcOrd="1" destOrd="0" presId="urn:microsoft.com/office/officeart/2005/8/layout/target3"/>
    <dgm:cxn modelId="{DB1AA1B0-6EC4-4F42-A0B9-5AED6A1FBA74}" type="presOf" srcId="{67DC2102-0931-4880-B73A-632186FECB62}" destId="{3753B3DD-92CD-4DEA-B8B6-9ABCA03010E1}" srcOrd="0" destOrd="0" presId="urn:microsoft.com/office/officeart/2005/8/layout/target3"/>
    <dgm:cxn modelId="{79B477F2-0170-4A71-80B6-39E90CACFA9F}" srcId="{41945815-DC39-452D-9E62-D1EA3FE9B959}" destId="{B991F6EB-FDF0-4AD3-AAFE-902F62DFF9E6}" srcOrd="0" destOrd="0" parTransId="{48340912-CDB9-4BFE-8BA5-A14B3E7525C5}" sibTransId="{6403C945-425D-475E-B38D-5F939B882772}"/>
    <dgm:cxn modelId="{61FCAC2C-AB56-45C2-856A-7D29587A8B33}" srcId="{67DC2102-0931-4880-B73A-632186FECB62}" destId="{41945815-DC39-452D-9E62-D1EA3FE9B959}" srcOrd="0" destOrd="0" parTransId="{24A8D519-8AB0-4C12-9870-EB8B6D448C8C}" sibTransId="{4694E84D-0821-4ACA-A86C-455DB0DD3A6C}"/>
    <dgm:cxn modelId="{78B19913-0AD3-47A0-B446-6FF121A5D427}" type="presOf" srcId="{B13DDE6E-DFBE-4948-90B4-1C8A82C0BC77}" destId="{49AE7DD6-9701-4E58-B9AB-C3BF33571EF7}" srcOrd="0" destOrd="0" presId="urn:microsoft.com/office/officeart/2005/8/layout/target3"/>
    <dgm:cxn modelId="{C27BE06E-1293-4B82-8BAB-B69485018AFC}" type="presOf" srcId="{B991F6EB-FDF0-4AD3-AAFE-902F62DFF9E6}" destId="{A2A8F09B-395C-4282-BC77-7E4C932DC315}" srcOrd="0" destOrd="0" presId="urn:microsoft.com/office/officeart/2005/8/layout/target3"/>
    <dgm:cxn modelId="{ACD453C9-0A80-4BBD-A969-58A22261F535}" type="presOf" srcId="{65F55A18-2EE6-4750-86DF-B74E512986D6}" destId="{8F4D703F-5C18-4FBD-8462-C240F4D8AA7A}" srcOrd="0" destOrd="0" presId="urn:microsoft.com/office/officeart/2005/8/layout/target3"/>
    <dgm:cxn modelId="{C6557AE0-0C4C-4441-AC8C-30EC0DD2AA58}" srcId="{67DC2102-0931-4880-B73A-632186FECB62}" destId="{56A55675-9085-4D9A-82D4-F1E3B6E88170}" srcOrd="2" destOrd="0" parTransId="{E1057A09-BCEC-4DA0-B5B2-F97E0F8D373C}" sibTransId="{0CEA35A4-C816-40D5-B163-E68E9C9D2BD7}"/>
    <dgm:cxn modelId="{028C9809-77AC-446B-B549-646D3B51BBD4}" srcId="{B6E4F5C1-32A3-47D1-ABCC-B3EA4172C564}" destId="{C013A10E-DF11-4B08-AD0B-433765AD06E5}" srcOrd="0" destOrd="0" parTransId="{5368D9FC-2203-4A20-BF4D-0CB41A760F39}" sibTransId="{5E8F82E1-248A-463B-9517-363AC088F3EB}"/>
    <dgm:cxn modelId="{DD8CDF37-B1D6-4858-9F4C-BB0F1E27A157}" type="presOf" srcId="{41945815-DC39-452D-9E62-D1EA3FE9B959}" destId="{8A25B159-6FDD-4D59-8E50-8436676AACA5}" srcOrd="0" destOrd="0" presId="urn:microsoft.com/office/officeart/2005/8/layout/target3"/>
    <dgm:cxn modelId="{D9BB646A-E51E-4B41-AF23-C0D673BB3612}" type="presOf" srcId="{56A55675-9085-4D9A-82D4-F1E3B6E88170}" destId="{0F83B301-AB54-4501-AA88-9F8F2C1C4DE7}" srcOrd="1" destOrd="0" presId="urn:microsoft.com/office/officeart/2005/8/layout/target3"/>
    <dgm:cxn modelId="{E8AA2FED-B02E-48D4-9439-921CCC2EDE67}" type="presParOf" srcId="{3753B3DD-92CD-4DEA-B8B6-9ABCA03010E1}" destId="{A1E4F2EA-234F-45F7-AB8F-3C0493776D7A}" srcOrd="0" destOrd="0" presId="urn:microsoft.com/office/officeart/2005/8/layout/target3"/>
    <dgm:cxn modelId="{8B406CB0-6B9B-4C87-B180-E2BD49F4561A}" type="presParOf" srcId="{3753B3DD-92CD-4DEA-B8B6-9ABCA03010E1}" destId="{F5529A05-3412-4430-B279-59ABFE8E0219}" srcOrd="1" destOrd="0" presId="urn:microsoft.com/office/officeart/2005/8/layout/target3"/>
    <dgm:cxn modelId="{B037AF0F-25E4-42CB-A9F2-5464B085DA4C}" type="presParOf" srcId="{3753B3DD-92CD-4DEA-B8B6-9ABCA03010E1}" destId="{8A25B159-6FDD-4D59-8E50-8436676AACA5}" srcOrd="2" destOrd="0" presId="urn:microsoft.com/office/officeart/2005/8/layout/target3"/>
    <dgm:cxn modelId="{0FF9B98F-0B29-4D1C-8AC9-26C37D47C443}" type="presParOf" srcId="{3753B3DD-92CD-4DEA-B8B6-9ABCA03010E1}" destId="{F4646CA2-3D33-4907-92FF-10C286728577}" srcOrd="3" destOrd="0" presId="urn:microsoft.com/office/officeart/2005/8/layout/target3"/>
    <dgm:cxn modelId="{7A83C23B-5122-478B-A93D-65D4F8C56974}" type="presParOf" srcId="{3753B3DD-92CD-4DEA-B8B6-9ABCA03010E1}" destId="{681F6599-2692-402B-85E8-7FDC0F1B8EAB}" srcOrd="4" destOrd="0" presId="urn:microsoft.com/office/officeart/2005/8/layout/target3"/>
    <dgm:cxn modelId="{7BE75885-938C-4649-8F25-CFF05C2C0EC6}" type="presParOf" srcId="{3753B3DD-92CD-4DEA-B8B6-9ABCA03010E1}" destId="{8D187A0C-0CB3-4D8E-A403-8632323E3ED2}" srcOrd="5" destOrd="0" presId="urn:microsoft.com/office/officeart/2005/8/layout/target3"/>
    <dgm:cxn modelId="{B236C555-5307-4C7B-864E-4CA96F8343C1}" type="presParOf" srcId="{3753B3DD-92CD-4DEA-B8B6-9ABCA03010E1}" destId="{C4DE8E29-15D8-4EB1-BB14-36A16CAF96B0}" srcOrd="6" destOrd="0" presId="urn:microsoft.com/office/officeart/2005/8/layout/target3"/>
    <dgm:cxn modelId="{026D2981-5AB8-4B29-A210-421A7AF2B9C1}" type="presParOf" srcId="{3753B3DD-92CD-4DEA-B8B6-9ABCA03010E1}" destId="{B6BEC3D8-7EBD-4087-9266-7532930F40F1}" srcOrd="7" destOrd="0" presId="urn:microsoft.com/office/officeart/2005/8/layout/target3"/>
    <dgm:cxn modelId="{78F65009-3617-4D67-9E09-2AB17B92D402}" type="presParOf" srcId="{3753B3DD-92CD-4DEA-B8B6-9ABCA03010E1}" destId="{6D9079C4-0FDC-4474-BB5A-B3CA3F5FCD73}" srcOrd="8" destOrd="0" presId="urn:microsoft.com/office/officeart/2005/8/layout/target3"/>
    <dgm:cxn modelId="{CAEBC7E7-FDD9-4F09-9033-E10B4D7DFBF8}" type="presParOf" srcId="{3753B3DD-92CD-4DEA-B8B6-9ABCA03010E1}" destId="{E432C41C-2AF1-4630-ACC6-61C4D4529A5E}" srcOrd="9" destOrd="0" presId="urn:microsoft.com/office/officeart/2005/8/layout/target3"/>
    <dgm:cxn modelId="{83023985-6C6F-4225-AE72-162402F46E8C}" type="presParOf" srcId="{3753B3DD-92CD-4DEA-B8B6-9ABCA03010E1}" destId="{9A2E252D-DDBD-422B-B364-2FEA5EA5A4FF}" srcOrd="10" destOrd="0" presId="urn:microsoft.com/office/officeart/2005/8/layout/target3"/>
    <dgm:cxn modelId="{9C438D0C-8129-4C6D-9E1C-99FD2F010086}" type="presParOf" srcId="{3753B3DD-92CD-4DEA-B8B6-9ABCA03010E1}" destId="{8F4D703F-5C18-4FBD-8462-C240F4D8AA7A}" srcOrd="11" destOrd="0" presId="urn:microsoft.com/office/officeart/2005/8/layout/target3"/>
    <dgm:cxn modelId="{373EDB3D-C092-4EE6-BBB2-54278E1FA7BA}" type="presParOf" srcId="{3753B3DD-92CD-4DEA-B8B6-9ABCA03010E1}" destId="{6EDA186A-31AC-49E9-BB7B-E8A1B90F34F2}" srcOrd="12" destOrd="0" presId="urn:microsoft.com/office/officeart/2005/8/layout/target3"/>
    <dgm:cxn modelId="{86233015-7EF4-4217-A108-BCB8742E88A5}" type="presParOf" srcId="{3753B3DD-92CD-4DEA-B8B6-9ABCA03010E1}" destId="{A2A8F09B-395C-4282-BC77-7E4C932DC315}" srcOrd="13" destOrd="0" presId="urn:microsoft.com/office/officeart/2005/8/layout/target3"/>
    <dgm:cxn modelId="{18814D7B-95F4-4745-93A1-C1B97A88B75B}" type="presParOf" srcId="{3753B3DD-92CD-4DEA-B8B6-9ABCA03010E1}" destId="{77C8292B-C2C7-4B7C-872E-F27F169A3F54}" srcOrd="14" destOrd="0" presId="urn:microsoft.com/office/officeart/2005/8/layout/target3"/>
    <dgm:cxn modelId="{3EE836B9-CF29-45C0-872B-288AAF4FDA57}" type="presParOf" srcId="{3753B3DD-92CD-4DEA-B8B6-9ABCA03010E1}" destId="{8CACDF16-B9A5-4062-B80B-B1B0E34CC38D}" srcOrd="15" destOrd="0" presId="urn:microsoft.com/office/officeart/2005/8/layout/target3"/>
    <dgm:cxn modelId="{E490496B-135F-4F03-93DA-865D9E8A8D2F}" type="presParOf" srcId="{3753B3DD-92CD-4DEA-B8B6-9ABCA03010E1}" destId="{0F83B301-AB54-4501-AA88-9F8F2C1C4DE7}" srcOrd="16" destOrd="0" presId="urn:microsoft.com/office/officeart/2005/8/layout/target3"/>
    <dgm:cxn modelId="{7D64432E-B9E5-4B9D-988D-0C867BDBEE49}" type="presParOf" srcId="{3753B3DD-92CD-4DEA-B8B6-9ABCA03010E1}" destId="{49AE7DD6-9701-4E58-B9AB-C3BF33571EF7}" srcOrd="17" destOrd="0" presId="urn:microsoft.com/office/officeart/2005/8/layout/target3"/>
    <dgm:cxn modelId="{1BE2E551-8748-4A54-BC01-AE9668D5BBFD}" type="presParOf" srcId="{3753B3DD-92CD-4DEA-B8B6-9ABCA03010E1}" destId="{50998E08-F4B0-4E58-BA24-8FFDC5D373D0}" srcOrd="18" destOrd="0" presId="urn:microsoft.com/office/officeart/2005/8/layout/target3"/>
    <dgm:cxn modelId="{4C024EB6-9813-40B3-9328-8970941D703B}" type="presParOf" srcId="{3753B3DD-92CD-4DEA-B8B6-9ABCA03010E1}" destId="{3B41A6F3-3154-4852-862C-A5A6955D769F}" srcOrd="19" destOrd="0" presId="urn:microsoft.com/office/officeart/2005/8/layout/target3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14480BF9-578B-452A-A716-3107F6DC2326}" type="doc">
      <dgm:prSet loTypeId="urn:microsoft.com/office/officeart/2005/8/layout/lProcess1" loCatId="process" qsTypeId="urn:microsoft.com/office/officeart/2005/8/quickstyle/3d1" qsCatId="3D" csTypeId="urn:microsoft.com/office/officeart/2005/8/colors/accent3_2" csCatId="accent3" phldr="1"/>
      <dgm:spPr/>
      <dgm:t>
        <a:bodyPr/>
        <a:lstStyle/>
        <a:p>
          <a:pPr rtl="1"/>
          <a:endParaRPr lang="fa-IR"/>
        </a:p>
      </dgm:t>
    </dgm:pt>
    <dgm:pt modelId="{379BA0B5-6584-42E3-9DEF-FB999CBEDE2C}">
      <dgm:prSet phldrT="[Text]" custT="1"/>
      <dgm:spPr/>
      <dgm:t>
        <a:bodyPr/>
        <a:lstStyle/>
        <a:p>
          <a:pPr rtl="1"/>
          <a:r>
            <a:rPr lang="fa-IR" sz="2000" dirty="0" smtClean="0">
              <a:cs typeface="B Yekan" panose="00000400000000000000" pitchFamily="2" charset="-78"/>
            </a:rPr>
            <a:t>روش کنترل بازگشت به عقب</a:t>
          </a:r>
          <a:endParaRPr lang="fa-IR" sz="2000" dirty="0">
            <a:cs typeface="B Yekan" panose="00000400000000000000" pitchFamily="2" charset="-78"/>
          </a:endParaRPr>
        </a:p>
      </dgm:t>
    </dgm:pt>
    <dgm:pt modelId="{5B53904F-707D-4DA3-A63A-88035501E30D}" type="parTrans" cxnId="{6ED36658-3D12-4F6F-87D7-8EAF7590D66F}">
      <dgm:prSet/>
      <dgm:spPr/>
      <dgm:t>
        <a:bodyPr/>
        <a:lstStyle/>
        <a:p>
          <a:pPr rtl="1"/>
          <a:endParaRPr lang="fa-IR" sz="2000">
            <a:cs typeface="B Yekan" panose="00000400000000000000" pitchFamily="2" charset="-78"/>
          </a:endParaRPr>
        </a:p>
      </dgm:t>
    </dgm:pt>
    <dgm:pt modelId="{725AEF91-CBD8-4F75-869D-BACCDE9268E5}" type="sibTrans" cxnId="{6ED36658-3D12-4F6F-87D7-8EAF7590D66F}">
      <dgm:prSet/>
      <dgm:spPr/>
      <dgm:t>
        <a:bodyPr/>
        <a:lstStyle/>
        <a:p>
          <a:pPr rtl="1"/>
          <a:endParaRPr lang="fa-IR" sz="2000">
            <a:cs typeface="B Yekan" panose="00000400000000000000" pitchFamily="2" charset="-78"/>
          </a:endParaRPr>
        </a:p>
      </dgm:t>
    </dgm:pt>
    <dgm:pt modelId="{B2381BE3-8FE0-43E3-B31A-C4455EF40AFB}">
      <dgm:prSet phldrT="[Text]" custT="1"/>
      <dgm:spPr/>
      <dgm:t>
        <a:bodyPr/>
        <a:lstStyle/>
        <a:p>
          <a:pPr rtl="1"/>
          <a:r>
            <a:rPr lang="fa-IR" sz="1400" dirty="0" smtClean="0">
              <a:cs typeface="B Yekan" panose="00000400000000000000" pitchFamily="2" charset="-78"/>
            </a:rPr>
            <a:t>مقاومت در مقابل اختلالات خارجی</a:t>
          </a:r>
          <a:endParaRPr lang="fa-IR" sz="1400" dirty="0">
            <a:cs typeface="B Yekan" panose="00000400000000000000" pitchFamily="2" charset="-78"/>
          </a:endParaRPr>
        </a:p>
      </dgm:t>
    </dgm:pt>
    <dgm:pt modelId="{84A63D1E-6168-4B45-95E5-B4145EDBDDF2}" type="parTrans" cxnId="{EE5FA4CC-1A65-4D1C-97FD-C93504A26AD5}">
      <dgm:prSet/>
      <dgm:spPr/>
      <dgm:t>
        <a:bodyPr/>
        <a:lstStyle/>
        <a:p>
          <a:pPr rtl="1"/>
          <a:endParaRPr lang="fa-IR" sz="2000">
            <a:cs typeface="B Yekan" panose="00000400000000000000" pitchFamily="2" charset="-78"/>
          </a:endParaRPr>
        </a:p>
      </dgm:t>
    </dgm:pt>
    <dgm:pt modelId="{209F4C0B-924C-4553-BDC6-D08EA146D56F}" type="sibTrans" cxnId="{EE5FA4CC-1A65-4D1C-97FD-C93504A26AD5}">
      <dgm:prSet/>
      <dgm:spPr/>
      <dgm:t>
        <a:bodyPr/>
        <a:lstStyle/>
        <a:p>
          <a:pPr rtl="1"/>
          <a:endParaRPr lang="fa-IR" sz="2000">
            <a:cs typeface="B Yekan" panose="00000400000000000000" pitchFamily="2" charset="-78"/>
          </a:endParaRPr>
        </a:p>
      </dgm:t>
    </dgm:pt>
    <dgm:pt modelId="{261E7D32-22E6-48D5-A6A0-3763D1BD8FAA}">
      <dgm:prSet phldrT="[Text]" custT="1"/>
      <dgm:spPr/>
      <dgm:t>
        <a:bodyPr/>
        <a:lstStyle/>
        <a:p>
          <a:pPr rtl="1"/>
          <a:r>
            <a:rPr lang="fa-IR" sz="2000" dirty="0" smtClean="0">
              <a:cs typeface="B Yekan" panose="00000400000000000000" pitchFamily="2" charset="-78"/>
            </a:rPr>
            <a:t>روش کنترل مد لغزشی</a:t>
          </a:r>
          <a:endParaRPr lang="fa-IR" sz="2000" dirty="0">
            <a:cs typeface="B Yekan" panose="00000400000000000000" pitchFamily="2" charset="-78"/>
          </a:endParaRPr>
        </a:p>
      </dgm:t>
    </dgm:pt>
    <dgm:pt modelId="{C1427C76-3323-4FFC-AC01-AF093DFB776A}" type="parTrans" cxnId="{75A98FFF-3A26-4172-BEE5-CC9FF68504EC}">
      <dgm:prSet/>
      <dgm:spPr/>
      <dgm:t>
        <a:bodyPr/>
        <a:lstStyle/>
        <a:p>
          <a:pPr rtl="1"/>
          <a:endParaRPr lang="fa-IR" sz="2000">
            <a:cs typeface="B Yekan" panose="00000400000000000000" pitchFamily="2" charset="-78"/>
          </a:endParaRPr>
        </a:p>
      </dgm:t>
    </dgm:pt>
    <dgm:pt modelId="{25425FD9-EEFB-4FEE-9058-B270BADAAAE1}" type="sibTrans" cxnId="{75A98FFF-3A26-4172-BEE5-CC9FF68504EC}">
      <dgm:prSet/>
      <dgm:spPr/>
      <dgm:t>
        <a:bodyPr/>
        <a:lstStyle/>
        <a:p>
          <a:pPr rtl="1"/>
          <a:endParaRPr lang="fa-IR" sz="2000">
            <a:cs typeface="B Yekan" panose="00000400000000000000" pitchFamily="2" charset="-78"/>
          </a:endParaRPr>
        </a:p>
      </dgm:t>
    </dgm:pt>
    <dgm:pt modelId="{0A1A60BC-4086-420E-BD81-5992905957DC}">
      <dgm:prSet phldrT="[Text]" custT="1"/>
      <dgm:spPr/>
      <dgm:t>
        <a:bodyPr/>
        <a:lstStyle/>
        <a:p>
          <a:pPr rtl="1"/>
          <a:r>
            <a:rPr lang="fa-IR" sz="1400" dirty="0" smtClean="0">
              <a:cs typeface="B Yekan" panose="00000400000000000000" pitchFamily="2" charset="-78"/>
            </a:rPr>
            <a:t>قابلیت پیاده‌سازی به صورت سیستماتیک و سریع</a:t>
          </a:r>
          <a:endParaRPr lang="fa-IR" sz="1400" dirty="0">
            <a:cs typeface="B Yekan" panose="00000400000000000000" pitchFamily="2" charset="-78"/>
          </a:endParaRPr>
        </a:p>
      </dgm:t>
    </dgm:pt>
    <dgm:pt modelId="{CFEF36DB-1B44-4D11-987D-4BA3D118E4C0}" type="parTrans" cxnId="{9579DA80-8E29-4703-9672-EE95D8226206}">
      <dgm:prSet/>
      <dgm:spPr/>
      <dgm:t>
        <a:bodyPr/>
        <a:lstStyle/>
        <a:p>
          <a:pPr rtl="1"/>
          <a:endParaRPr lang="fa-IR" sz="2000">
            <a:cs typeface="B Yekan" panose="00000400000000000000" pitchFamily="2" charset="-78"/>
          </a:endParaRPr>
        </a:p>
      </dgm:t>
    </dgm:pt>
    <dgm:pt modelId="{717C2881-9D1A-48D1-90D7-38ED74287686}" type="sibTrans" cxnId="{9579DA80-8E29-4703-9672-EE95D8226206}">
      <dgm:prSet/>
      <dgm:spPr/>
      <dgm:t>
        <a:bodyPr/>
        <a:lstStyle/>
        <a:p>
          <a:pPr rtl="1"/>
          <a:endParaRPr lang="fa-IR" sz="2000">
            <a:cs typeface="B Yekan" panose="00000400000000000000" pitchFamily="2" charset="-78"/>
          </a:endParaRPr>
        </a:p>
      </dgm:t>
    </dgm:pt>
    <dgm:pt modelId="{0D3FA44A-578D-4A13-8BFB-DCC6CA8418E4}">
      <dgm:prSet phldrT="[Text]" custT="1"/>
      <dgm:spPr/>
      <dgm:t>
        <a:bodyPr/>
        <a:lstStyle/>
        <a:p>
          <a:pPr rtl="1"/>
          <a:r>
            <a:rPr lang="fa-IR" sz="1400" dirty="0" smtClean="0">
              <a:cs typeface="B Yekan" panose="00000400000000000000" pitchFamily="2" charset="-78"/>
            </a:rPr>
            <a:t>اطمینان از همگرایی به وضعیت مدنظر با توجه به انتخاب تابع لیاپانف</a:t>
          </a:r>
          <a:endParaRPr lang="fa-IR" sz="1400" dirty="0">
            <a:cs typeface="B Yekan" panose="00000400000000000000" pitchFamily="2" charset="-78"/>
          </a:endParaRPr>
        </a:p>
      </dgm:t>
    </dgm:pt>
    <dgm:pt modelId="{893DBA76-F294-44B0-87C6-EF3E7E7F2C21}" type="parTrans" cxnId="{614E451E-2F23-4158-BAF9-01EA8ACABBE3}">
      <dgm:prSet/>
      <dgm:spPr/>
      <dgm:t>
        <a:bodyPr/>
        <a:lstStyle/>
        <a:p>
          <a:pPr rtl="1"/>
          <a:endParaRPr lang="fa-IR" sz="2000">
            <a:cs typeface="B Yekan" panose="00000400000000000000" pitchFamily="2" charset="-78"/>
          </a:endParaRPr>
        </a:p>
      </dgm:t>
    </dgm:pt>
    <dgm:pt modelId="{25F37EAB-F2D6-4639-B441-71CF1A4BFC32}" type="sibTrans" cxnId="{614E451E-2F23-4158-BAF9-01EA8ACABBE3}">
      <dgm:prSet/>
      <dgm:spPr/>
      <dgm:t>
        <a:bodyPr/>
        <a:lstStyle/>
        <a:p>
          <a:pPr rtl="1"/>
          <a:endParaRPr lang="fa-IR" sz="2000">
            <a:cs typeface="B Yekan" panose="00000400000000000000" pitchFamily="2" charset="-78"/>
          </a:endParaRPr>
        </a:p>
      </dgm:t>
    </dgm:pt>
    <dgm:pt modelId="{DD71261C-F727-429D-8F30-B3172C8F1A61}">
      <dgm:prSet phldrT="[Text]" custT="1"/>
      <dgm:spPr/>
      <dgm:t>
        <a:bodyPr/>
        <a:lstStyle/>
        <a:p>
          <a:pPr rtl="1"/>
          <a:r>
            <a:rPr lang="fa-IR" sz="1400" dirty="0" smtClean="0">
              <a:cs typeface="B Yekan" panose="00000400000000000000" pitchFamily="2" charset="-78"/>
            </a:rPr>
            <a:t>افزایش دقت کنترل حالت پایدار</a:t>
          </a:r>
          <a:endParaRPr lang="fa-IR" sz="1400" dirty="0">
            <a:cs typeface="B Yekan" panose="00000400000000000000" pitchFamily="2" charset="-78"/>
          </a:endParaRPr>
        </a:p>
      </dgm:t>
    </dgm:pt>
    <dgm:pt modelId="{495E729C-71E5-4B13-821F-E3D1917E6982}" type="parTrans" cxnId="{2A3DB845-A604-485B-A916-193DD57E246B}">
      <dgm:prSet/>
      <dgm:spPr/>
      <dgm:t>
        <a:bodyPr/>
        <a:lstStyle/>
        <a:p>
          <a:pPr rtl="1"/>
          <a:endParaRPr lang="fa-IR" sz="2000">
            <a:cs typeface="B Yekan" panose="00000400000000000000" pitchFamily="2" charset="-78"/>
          </a:endParaRPr>
        </a:p>
      </dgm:t>
    </dgm:pt>
    <dgm:pt modelId="{2D0D4A05-BE89-445D-9809-A375917323FA}" type="sibTrans" cxnId="{2A3DB845-A604-485B-A916-193DD57E246B}">
      <dgm:prSet/>
      <dgm:spPr/>
      <dgm:t>
        <a:bodyPr/>
        <a:lstStyle/>
        <a:p>
          <a:pPr rtl="1"/>
          <a:endParaRPr lang="fa-IR" sz="2000">
            <a:cs typeface="B Yekan" panose="00000400000000000000" pitchFamily="2" charset="-78"/>
          </a:endParaRPr>
        </a:p>
      </dgm:t>
    </dgm:pt>
    <dgm:pt modelId="{171D2D3A-1A81-43FD-9049-5433D5CCAD4E}">
      <dgm:prSet phldrT="[Text]" custT="1"/>
      <dgm:spPr/>
      <dgm:t>
        <a:bodyPr/>
        <a:lstStyle/>
        <a:p>
          <a:pPr rtl="1"/>
          <a:r>
            <a:rPr lang="fa-IR" sz="1400" dirty="0" smtClean="0">
              <a:cs typeface="B Yekan" panose="00000400000000000000" pitchFamily="2" charset="-78"/>
            </a:rPr>
            <a:t>وجود چندین ساختار کنترلی متفاوت در رسیدن به مسیر نهایی</a:t>
          </a:r>
          <a:endParaRPr lang="fa-IR" sz="1400" dirty="0">
            <a:cs typeface="B Yekan" panose="00000400000000000000" pitchFamily="2" charset="-78"/>
          </a:endParaRPr>
        </a:p>
      </dgm:t>
    </dgm:pt>
    <dgm:pt modelId="{F2CA3446-4DC9-403B-BA65-7FFFACFFD344}" type="parTrans" cxnId="{704E07DD-206D-49E7-BD82-1DD4A8D4D593}">
      <dgm:prSet/>
      <dgm:spPr/>
      <dgm:t>
        <a:bodyPr/>
        <a:lstStyle/>
        <a:p>
          <a:pPr rtl="1"/>
          <a:endParaRPr lang="fa-IR" sz="2000">
            <a:cs typeface="B Yekan" panose="00000400000000000000" pitchFamily="2" charset="-78"/>
          </a:endParaRPr>
        </a:p>
      </dgm:t>
    </dgm:pt>
    <dgm:pt modelId="{FBDA31DE-83B1-4F7A-85DD-553E41A3BBE8}" type="sibTrans" cxnId="{704E07DD-206D-49E7-BD82-1DD4A8D4D593}">
      <dgm:prSet/>
      <dgm:spPr/>
      <dgm:t>
        <a:bodyPr/>
        <a:lstStyle/>
        <a:p>
          <a:pPr rtl="1"/>
          <a:endParaRPr lang="fa-IR" sz="2000">
            <a:cs typeface="B Yekan" panose="00000400000000000000" pitchFamily="2" charset="-78"/>
          </a:endParaRPr>
        </a:p>
      </dgm:t>
    </dgm:pt>
    <dgm:pt modelId="{871F98B9-6441-4E1B-9314-289C76E6A1F1}">
      <dgm:prSet phldrT="[Text]" custT="1"/>
      <dgm:spPr/>
      <dgm:t>
        <a:bodyPr/>
        <a:lstStyle/>
        <a:p>
          <a:pPr rtl="1"/>
          <a:r>
            <a:rPr lang="fa-IR" sz="1400" dirty="0" smtClean="0">
              <a:cs typeface="B Yekan" panose="00000400000000000000" pitchFamily="2" charset="-78"/>
            </a:rPr>
            <a:t>دارای طیف گسترده‌ای از حالت‌های عملیاتی مانند تنظیم، کنترل مسیر، مشاهده و تعقیب مدل</a:t>
          </a:r>
        </a:p>
      </dgm:t>
    </dgm:pt>
    <dgm:pt modelId="{0D9D020A-A533-4CEE-ABCE-771FFF32808A}" type="parTrans" cxnId="{FE39F79E-C5F5-415E-AF8D-2F47B60728B3}">
      <dgm:prSet/>
      <dgm:spPr/>
      <dgm:t>
        <a:bodyPr/>
        <a:lstStyle/>
        <a:p>
          <a:pPr rtl="1"/>
          <a:endParaRPr lang="fa-IR" sz="2000">
            <a:cs typeface="B Yekan" panose="00000400000000000000" pitchFamily="2" charset="-78"/>
          </a:endParaRPr>
        </a:p>
      </dgm:t>
    </dgm:pt>
    <dgm:pt modelId="{63A39BF8-7C5A-4E08-AC86-2B323D4B0359}" type="sibTrans" cxnId="{FE39F79E-C5F5-415E-AF8D-2F47B60728B3}">
      <dgm:prSet/>
      <dgm:spPr/>
      <dgm:t>
        <a:bodyPr/>
        <a:lstStyle/>
        <a:p>
          <a:pPr rtl="1"/>
          <a:endParaRPr lang="fa-IR" sz="2000">
            <a:cs typeface="B Yekan" panose="00000400000000000000" pitchFamily="2" charset="-78"/>
          </a:endParaRPr>
        </a:p>
      </dgm:t>
    </dgm:pt>
    <dgm:pt modelId="{AF19E470-382A-4917-9CAC-AB3E3DD2FE8F}">
      <dgm:prSet phldrT="[Text]" custT="1"/>
      <dgm:spPr/>
      <dgm:t>
        <a:bodyPr/>
        <a:lstStyle/>
        <a:p>
          <a:pPr rtl="1"/>
          <a:r>
            <a:rPr lang="fa-IR" sz="1400" dirty="0" smtClean="0">
              <a:cs typeface="B Yekan" panose="00000400000000000000" pitchFamily="2" charset="-78"/>
            </a:rPr>
            <a:t>تغییرناپذیری ویژگی‌های دینامیکی</a:t>
          </a:r>
          <a:endParaRPr lang="fa-IR" sz="1400" dirty="0">
            <a:cs typeface="B Yekan" panose="00000400000000000000" pitchFamily="2" charset="-78"/>
          </a:endParaRPr>
        </a:p>
      </dgm:t>
    </dgm:pt>
    <dgm:pt modelId="{18B7B09B-4D31-4DB7-A4BC-8734FB89090C}" type="parTrans" cxnId="{3B64371C-E8F8-4DDB-B535-4B4CC47E8A0D}">
      <dgm:prSet/>
      <dgm:spPr/>
      <dgm:t>
        <a:bodyPr/>
        <a:lstStyle/>
        <a:p>
          <a:pPr rtl="1"/>
          <a:endParaRPr lang="fa-IR"/>
        </a:p>
      </dgm:t>
    </dgm:pt>
    <dgm:pt modelId="{1EF8EB0B-228E-4837-B2A7-1097B7B46CA5}" type="sibTrans" cxnId="{3B64371C-E8F8-4DDB-B535-4B4CC47E8A0D}">
      <dgm:prSet/>
      <dgm:spPr/>
      <dgm:t>
        <a:bodyPr/>
        <a:lstStyle/>
        <a:p>
          <a:pPr rtl="1"/>
          <a:endParaRPr lang="fa-IR"/>
        </a:p>
      </dgm:t>
    </dgm:pt>
    <dgm:pt modelId="{C8F245AC-810B-4596-AA97-145B03AC5433}">
      <dgm:prSet phldrT="[Text]" custT="1"/>
      <dgm:spPr/>
      <dgm:t>
        <a:bodyPr/>
        <a:lstStyle/>
        <a:p>
          <a:pPr rtl="1"/>
          <a:r>
            <a:rPr lang="fa-IR" sz="1400" dirty="0" smtClean="0">
              <a:cs typeface="B Yekan" panose="00000400000000000000" pitchFamily="2" charset="-78"/>
            </a:rPr>
            <a:t>دارای مقاومت در مقابل اختلالات خارجی</a:t>
          </a:r>
          <a:endParaRPr lang="fa-IR" sz="1400" dirty="0">
            <a:cs typeface="B Yekan" panose="00000400000000000000" pitchFamily="2" charset="-78"/>
          </a:endParaRPr>
        </a:p>
      </dgm:t>
    </dgm:pt>
    <dgm:pt modelId="{DC9EF3CC-910E-4B5D-9124-FAA801235305}" type="parTrans" cxnId="{21CC9B12-68C1-43F2-9A3F-BE3D324A79D6}">
      <dgm:prSet/>
      <dgm:spPr/>
      <dgm:t>
        <a:bodyPr/>
        <a:lstStyle/>
        <a:p>
          <a:pPr rtl="1"/>
          <a:endParaRPr lang="fa-IR"/>
        </a:p>
      </dgm:t>
    </dgm:pt>
    <dgm:pt modelId="{5F5352EE-3E69-4E93-BFAD-17DF5412A123}" type="sibTrans" cxnId="{21CC9B12-68C1-43F2-9A3F-BE3D324A79D6}">
      <dgm:prSet/>
      <dgm:spPr/>
      <dgm:t>
        <a:bodyPr/>
        <a:lstStyle/>
        <a:p>
          <a:pPr rtl="1"/>
          <a:endParaRPr lang="fa-IR"/>
        </a:p>
      </dgm:t>
    </dgm:pt>
    <dgm:pt modelId="{10C56C2F-1C0A-4374-8166-28C3E7FFB173}" type="pres">
      <dgm:prSet presAssocID="{14480BF9-578B-452A-A716-3107F6DC2326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pPr rtl="1"/>
          <a:endParaRPr lang="fa-IR"/>
        </a:p>
      </dgm:t>
    </dgm:pt>
    <dgm:pt modelId="{60F7C7ED-7DAC-4356-A4B8-06AA875733DA}" type="pres">
      <dgm:prSet presAssocID="{379BA0B5-6584-42E3-9DEF-FB999CBEDE2C}" presName="vertFlow" presStyleCnt="0"/>
      <dgm:spPr/>
      <dgm:t>
        <a:bodyPr/>
        <a:lstStyle/>
        <a:p>
          <a:pPr rtl="1"/>
          <a:endParaRPr lang="fa-IR"/>
        </a:p>
      </dgm:t>
    </dgm:pt>
    <dgm:pt modelId="{33DE1E8F-C881-4CA2-968E-1FABDCB97979}" type="pres">
      <dgm:prSet presAssocID="{379BA0B5-6584-42E3-9DEF-FB999CBEDE2C}" presName="header" presStyleLbl="node1" presStyleIdx="0" presStyleCnt="2" custScaleX="159338"/>
      <dgm:spPr/>
      <dgm:t>
        <a:bodyPr/>
        <a:lstStyle/>
        <a:p>
          <a:pPr rtl="1"/>
          <a:endParaRPr lang="fa-IR"/>
        </a:p>
      </dgm:t>
    </dgm:pt>
    <dgm:pt modelId="{69A188C0-F788-41D5-BCB8-525FCA918D75}" type="pres">
      <dgm:prSet presAssocID="{84A63D1E-6168-4B45-95E5-B4145EDBDDF2}" presName="parTrans" presStyleLbl="sibTrans2D1" presStyleIdx="0" presStyleCnt="8"/>
      <dgm:spPr/>
      <dgm:t>
        <a:bodyPr/>
        <a:lstStyle/>
        <a:p>
          <a:pPr rtl="1"/>
          <a:endParaRPr lang="fa-IR"/>
        </a:p>
      </dgm:t>
    </dgm:pt>
    <dgm:pt modelId="{E447B6A9-70AF-499A-9634-9395BAB1910F}" type="pres">
      <dgm:prSet presAssocID="{B2381BE3-8FE0-43E3-B31A-C4455EF40AFB}" presName="child" presStyleLbl="alignAccFollowNode1" presStyleIdx="0" presStyleCnt="8" custScaleX="159338">
        <dgm:presLayoutVars>
          <dgm:chMax val="0"/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E30D2C00-B493-421A-9BC7-CEBFF5EE1891}" type="pres">
      <dgm:prSet presAssocID="{209F4C0B-924C-4553-BDC6-D08EA146D56F}" presName="sibTrans" presStyleLbl="sibTrans2D1" presStyleIdx="1" presStyleCnt="8"/>
      <dgm:spPr/>
      <dgm:t>
        <a:bodyPr/>
        <a:lstStyle/>
        <a:p>
          <a:pPr rtl="1"/>
          <a:endParaRPr lang="fa-IR"/>
        </a:p>
      </dgm:t>
    </dgm:pt>
    <dgm:pt modelId="{46C3AAB7-93A6-47E2-8B78-883FC8F690EA}" type="pres">
      <dgm:prSet presAssocID="{DD71261C-F727-429D-8F30-B3172C8F1A61}" presName="child" presStyleLbl="alignAccFollowNode1" presStyleIdx="1" presStyleCnt="8" custScaleX="159338">
        <dgm:presLayoutVars>
          <dgm:chMax val="0"/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83DB1AF2-5BE0-4006-BDD0-2B352D4F68D3}" type="pres">
      <dgm:prSet presAssocID="{2D0D4A05-BE89-445D-9809-A375917323FA}" presName="sibTrans" presStyleLbl="sibTrans2D1" presStyleIdx="2" presStyleCnt="8"/>
      <dgm:spPr/>
      <dgm:t>
        <a:bodyPr/>
        <a:lstStyle/>
        <a:p>
          <a:pPr rtl="1"/>
          <a:endParaRPr lang="fa-IR"/>
        </a:p>
      </dgm:t>
    </dgm:pt>
    <dgm:pt modelId="{A4225F7C-75D6-48A2-BA70-EBC87ED41540}" type="pres">
      <dgm:prSet presAssocID="{0A1A60BC-4086-420E-BD81-5992905957DC}" presName="child" presStyleLbl="alignAccFollowNode1" presStyleIdx="2" presStyleCnt="8" custScaleX="159338">
        <dgm:presLayoutVars>
          <dgm:chMax val="0"/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31BE4073-CC6A-47AE-8F1A-7F0885189169}" type="pres">
      <dgm:prSet presAssocID="{717C2881-9D1A-48D1-90D7-38ED74287686}" presName="sibTrans" presStyleLbl="sibTrans2D1" presStyleIdx="3" presStyleCnt="8"/>
      <dgm:spPr/>
      <dgm:t>
        <a:bodyPr/>
        <a:lstStyle/>
        <a:p>
          <a:pPr rtl="1"/>
          <a:endParaRPr lang="fa-IR"/>
        </a:p>
      </dgm:t>
    </dgm:pt>
    <dgm:pt modelId="{5C0C8FA1-BC73-4A06-9C32-178054B76FF8}" type="pres">
      <dgm:prSet presAssocID="{0D3FA44A-578D-4A13-8BFB-DCC6CA8418E4}" presName="child" presStyleLbl="alignAccFollowNode1" presStyleIdx="3" presStyleCnt="8" custScaleX="159338">
        <dgm:presLayoutVars>
          <dgm:chMax val="0"/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B0DF4575-676A-41B5-9967-24C09D68D5D6}" type="pres">
      <dgm:prSet presAssocID="{379BA0B5-6584-42E3-9DEF-FB999CBEDE2C}" presName="hSp" presStyleCnt="0"/>
      <dgm:spPr/>
      <dgm:t>
        <a:bodyPr/>
        <a:lstStyle/>
        <a:p>
          <a:pPr rtl="1"/>
          <a:endParaRPr lang="fa-IR"/>
        </a:p>
      </dgm:t>
    </dgm:pt>
    <dgm:pt modelId="{DE58E78D-F445-4BCC-B3A7-2ADCBC339E2B}" type="pres">
      <dgm:prSet presAssocID="{261E7D32-22E6-48D5-A6A0-3763D1BD8FAA}" presName="vertFlow" presStyleCnt="0"/>
      <dgm:spPr/>
      <dgm:t>
        <a:bodyPr/>
        <a:lstStyle/>
        <a:p>
          <a:pPr rtl="1"/>
          <a:endParaRPr lang="fa-IR"/>
        </a:p>
      </dgm:t>
    </dgm:pt>
    <dgm:pt modelId="{4479969F-27FB-4920-9292-DE8F82593186}" type="pres">
      <dgm:prSet presAssocID="{261E7D32-22E6-48D5-A6A0-3763D1BD8FAA}" presName="header" presStyleLbl="node1" presStyleIdx="1" presStyleCnt="2" custScaleX="159338"/>
      <dgm:spPr/>
      <dgm:t>
        <a:bodyPr/>
        <a:lstStyle/>
        <a:p>
          <a:pPr rtl="1"/>
          <a:endParaRPr lang="fa-IR"/>
        </a:p>
      </dgm:t>
    </dgm:pt>
    <dgm:pt modelId="{BB67B9FF-4BB9-418F-A8A0-FF3917733DEF}" type="pres">
      <dgm:prSet presAssocID="{F2CA3446-4DC9-403B-BA65-7FFFACFFD344}" presName="parTrans" presStyleLbl="sibTrans2D1" presStyleIdx="4" presStyleCnt="8"/>
      <dgm:spPr/>
      <dgm:t>
        <a:bodyPr/>
        <a:lstStyle/>
        <a:p>
          <a:pPr rtl="1"/>
          <a:endParaRPr lang="fa-IR"/>
        </a:p>
      </dgm:t>
    </dgm:pt>
    <dgm:pt modelId="{80C0642B-D1C5-4F97-9E4B-6BD6389AB3A8}" type="pres">
      <dgm:prSet presAssocID="{171D2D3A-1A81-43FD-9049-5433D5CCAD4E}" presName="child" presStyleLbl="alignAccFollowNode1" presStyleIdx="4" presStyleCnt="8" custScaleX="159338">
        <dgm:presLayoutVars>
          <dgm:chMax val="0"/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69B9AF43-96B1-4D2D-BA89-DB9D338CC349}" type="pres">
      <dgm:prSet presAssocID="{FBDA31DE-83B1-4F7A-85DD-553E41A3BBE8}" presName="sibTrans" presStyleLbl="sibTrans2D1" presStyleIdx="5" presStyleCnt="8"/>
      <dgm:spPr/>
      <dgm:t>
        <a:bodyPr/>
        <a:lstStyle/>
        <a:p>
          <a:pPr rtl="1"/>
          <a:endParaRPr lang="fa-IR"/>
        </a:p>
      </dgm:t>
    </dgm:pt>
    <dgm:pt modelId="{B4BD7774-FC11-45FB-A8D8-97EF2B50D469}" type="pres">
      <dgm:prSet presAssocID="{871F98B9-6441-4E1B-9314-289C76E6A1F1}" presName="child" presStyleLbl="alignAccFollowNode1" presStyleIdx="5" presStyleCnt="8" custScaleX="159338">
        <dgm:presLayoutVars>
          <dgm:chMax val="0"/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E41B2CCD-5644-4DF7-BC41-AE2FA5759252}" type="pres">
      <dgm:prSet presAssocID="{63A39BF8-7C5A-4E08-AC86-2B323D4B0359}" presName="sibTrans" presStyleLbl="sibTrans2D1" presStyleIdx="6" presStyleCnt="8"/>
      <dgm:spPr/>
      <dgm:t>
        <a:bodyPr/>
        <a:lstStyle/>
        <a:p>
          <a:pPr rtl="1"/>
          <a:endParaRPr lang="fa-IR"/>
        </a:p>
      </dgm:t>
    </dgm:pt>
    <dgm:pt modelId="{BE9B28BD-12FF-4E21-9304-63EF85C623B4}" type="pres">
      <dgm:prSet presAssocID="{AF19E470-382A-4917-9CAC-AB3E3DD2FE8F}" presName="child" presStyleLbl="alignAccFollowNode1" presStyleIdx="6" presStyleCnt="8" custScaleX="159338">
        <dgm:presLayoutVars>
          <dgm:chMax val="0"/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904C73C1-4C2C-45B4-BBE9-BF0499160291}" type="pres">
      <dgm:prSet presAssocID="{1EF8EB0B-228E-4837-B2A7-1097B7B46CA5}" presName="sibTrans" presStyleLbl="sibTrans2D1" presStyleIdx="7" presStyleCnt="8"/>
      <dgm:spPr/>
      <dgm:t>
        <a:bodyPr/>
        <a:lstStyle/>
        <a:p>
          <a:pPr rtl="1"/>
          <a:endParaRPr lang="fa-IR"/>
        </a:p>
      </dgm:t>
    </dgm:pt>
    <dgm:pt modelId="{112CE9C6-C86B-4755-A766-683C1F8D4FE1}" type="pres">
      <dgm:prSet presAssocID="{C8F245AC-810B-4596-AA97-145B03AC5433}" presName="child" presStyleLbl="alignAccFollowNode1" presStyleIdx="7" presStyleCnt="8" custScaleX="159338">
        <dgm:presLayoutVars>
          <dgm:chMax val="0"/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</dgm:ptLst>
  <dgm:cxnLst>
    <dgm:cxn modelId="{E77B2FBE-10CA-4E2E-B582-292BDF7FE765}" type="presOf" srcId="{C8F245AC-810B-4596-AA97-145B03AC5433}" destId="{112CE9C6-C86B-4755-A766-683C1F8D4FE1}" srcOrd="0" destOrd="0" presId="urn:microsoft.com/office/officeart/2005/8/layout/lProcess1"/>
    <dgm:cxn modelId="{DB99007C-93DB-47DA-A5F8-1684D518FD88}" type="presOf" srcId="{0A1A60BC-4086-420E-BD81-5992905957DC}" destId="{A4225F7C-75D6-48A2-BA70-EBC87ED41540}" srcOrd="0" destOrd="0" presId="urn:microsoft.com/office/officeart/2005/8/layout/lProcess1"/>
    <dgm:cxn modelId="{3B64371C-E8F8-4DDB-B535-4B4CC47E8A0D}" srcId="{261E7D32-22E6-48D5-A6A0-3763D1BD8FAA}" destId="{AF19E470-382A-4917-9CAC-AB3E3DD2FE8F}" srcOrd="2" destOrd="0" parTransId="{18B7B09B-4D31-4DB7-A4BC-8734FB89090C}" sibTransId="{1EF8EB0B-228E-4837-B2A7-1097B7B46CA5}"/>
    <dgm:cxn modelId="{5DF919B1-70FF-4355-B90D-0EC65BC1EB7B}" type="presOf" srcId="{261E7D32-22E6-48D5-A6A0-3763D1BD8FAA}" destId="{4479969F-27FB-4920-9292-DE8F82593186}" srcOrd="0" destOrd="0" presId="urn:microsoft.com/office/officeart/2005/8/layout/lProcess1"/>
    <dgm:cxn modelId="{704E07DD-206D-49E7-BD82-1DD4A8D4D593}" srcId="{261E7D32-22E6-48D5-A6A0-3763D1BD8FAA}" destId="{171D2D3A-1A81-43FD-9049-5433D5CCAD4E}" srcOrd="0" destOrd="0" parTransId="{F2CA3446-4DC9-403B-BA65-7FFFACFFD344}" sibTransId="{FBDA31DE-83B1-4F7A-85DD-553E41A3BBE8}"/>
    <dgm:cxn modelId="{2454845A-84BC-4BFA-A5A5-551C78ADAD80}" type="presOf" srcId="{84A63D1E-6168-4B45-95E5-B4145EDBDDF2}" destId="{69A188C0-F788-41D5-BCB8-525FCA918D75}" srcOrd="0" destOrd="0" presId="urn:microsoft.com/office/officeart/2005/8/layout/lProcess1"/>
    <dgm:cxn modelId="{194816AE-1D5B-48F3-B750-E1DD7CB89C74}" type="presOf" srcId="{379BA0B5-6584-42E3-9DEF-FB999CBEDE2C}" destId="{33DE1E8F-C881-4CA2-968E-1FABDCB97979}" srcOrd="0" destOrd="0" presId="urn:microsoft.com/office/officeart/2005/8/layout/lProcess1"/>
    <dgm:cxn modelId="{2A3DB845-A604-485B-A916-193DD57E246B}" srcId="{379BA0B5-6584-42E3-9DEF-FB999CBEDE2C}" destId="{DD71261C-F727-429D-8F30-B3172C8F1A61}" srcOrd="1" destOrd="0" parTransId="{495E729C-71E5-4B13-821F-E3D1917E6982}" sibTransId="{2D0D4A05-BE89-445D-9809-A375917323FA}"/>
    <dgm:cxn modelId="{969AC27F-B12F-4069-8C89-892010286254}" type="presOf" srcId="{2D0D4A05-BE89-445D-9809-A375917323FA}" destId="{83DB1AF2-5BE0-4006-BDD0-2B352D4F68D3}" srcOrd="0" destOrd="0" presId="urn:microsoft.com/office/officeart/2005/8/layout/lProcess1"/>
    <dgm:cxn modelId="{A365CFFE-550C-472D-9200-4310644B005F}" type="presOf" srcId="{0D3FA44A-578D-4A13-8BFB-DCC6CA8418E4}" destId="{5C0C8FA1-BC73-4A06-9C32-178054B76FF8}" srcOrd="0" destOrd="0" presId="urn:microsoft.com/office/officeart/2005/8/layout/lProcess1"/>
    <dgm:cxn modelId="{440903BD-00EB-4879-A1AE-F99FFA07BD39}" type="presOf" srcId="{209F4C0B-924C-4553-BDC6-D08EA146D56F}" destId="{E30D2C00-B493-421A-9BC7-CEBFF5EE1891}" srcOrd="0" destOrd="0" presId="urn:microsoft.com/office/officeart/2005/8/layout/lProcess1"/>
    <dgm:cxn modelId="{DDC3243C-BD0B-49C5-B5D1-54186F1818BC}" type="presOf" srcId="{14480BF9-578B-452A-A716-3107F6DC2326}" destId="{10C56C2F-1C0A-4374-8166-28C3E7FFB173}" srcOrd="0" destOrd="0" presId="urn:microsoft.com/office/officeart/2005/8/layout/lProcess1"/>
    <dgm:cxn modelId="{48A56FAF-4CE1-48C2-B2FA-8FAD531008AC}" type="presOf" srcId="{871F98B9-6441-4E1B-9314-289C76E6A1F1}" destId="{B4BD7774-FC11-45FB-A8D8-97EF2B50D469}" srcOrd="0" destOrd="0" presId="urn:microsoft.com/office/officeart/2005/8/layout/lProcess1"/>
    <dgm:cxn modelId="{BE36D54B-B682-420E-B206-872C920F16E6}" type="presOf" srcId="{B2381BE3-8FE0-43E3-B31A-C4455EF40AFB}" destId="{E447B6A9-70AF-499A-9634-9395BAB1910F}" srcOrd="0" destOrd="0" presId="urn:microsoft.com/office/officeart/2005/8/layout/lProcess1"/>
    <dgm:cxn modelId="{1F9D8DE8-0C65-4E99-A167-3CEE72DAA6A1}" type="presOf" srcId="{717C2881-9D1A-48D1-90D7-38ED74287686}" destId="{31BE4073-CC6A-47AE-8F1A-7F0885189169}" srcOrd="0" destOrd="0" presId="urn:microsoft.com/office/officeart/2005/8/layout/lProcess1"/>
    <dgm:cxn modelId="{EE5FA4CC-1A65-4D1C-97FD-C93504A26AD5}" srcId="{379BA0B5-6584-42E3-9DEF-FB999CBEDE2C}" destId="{B2381BE3-8FE0-43E3-B31A-C4455EF40AFB}" srcOrd="0" destOrd="0" parTransId="{84A63D1E-6168-4B45-95E5-B4145EDBDDF2}" sibTransId="{209F4C0B-924C-4553-BDC6-D08EA146D56F}"/>
    <dgm:cxn modelId="{9579DA80-8E29-4703-9672-EE95D8226206}" srcId="{379BA0B5-6584-42E3-9DEF-FB999CBEDE2C}" destId="{0A1A60BC-4086-420E-BD81-5992905957DC}" srcOrd="2" destOrd="0" parTransId="{CFEF36DB-1B44-4D11-987D-4BA3D118E4C0}" sibTransId="{717C2881-9D1A-48D1-90D7-38ED74287686}"/>
    <dgm:cxn modelId="{C8000C02-2F28-4BEC-85B8-A01AD46EF2B8}" type="presOf" srcId="{AF19E470-382A-4917-9CAC-AB3E3DD2FE8F}" destId="{BE9B28BD-12FF-4E21-9304-63EF85C623B4}" srcOrd="0" destOrd="0" presId="urn:microsoft.com/office/officeart/2005/8/layout/lProcess1"/>
    <dgm:cxn modelId="{21CC9B12-68C1-43F2-9A3F-BE3D324A79D6}" srcId="{261E7D32-22E6-48D5-A6A0-3763D1BD8FAA}" destId="{C8F245AC-810B-4596-AA97-145B03AC5433}" srcOrd="3" destOrd="0" parTransId="{DC9EF3CC-910E-4B5D-9124-FAA801235305}" sibTransId="{5F5352EE-3E69-4E93-BFAD-17DF5412A123}"/>
    <dgm:cxn modelId="{FE39F79E-C5F5-415E-AF8D-2F47B60728B3}" srcId="{261E7D32-22E6-48D5-A6A0-3763D1BD8FAA}" destId="{871F98B9-6441-4E1B-9314-289C76E6A1F1}" srcOrd="1" destOrd="0" parTransId="{0D9D020A-A533-4CEE-ABCE-771FFF32808A}" sibTransId="{63A39BF8-7C5A-4E08-AC86-2B323D4B0359}"/>
    <dgm:cxn modelId="{FF83D4F7-0D39-4E6C-B453-B2E283482BDF}" type="presOf" srcId="{171D2D3A-1A81-43FD-9049-5433D5CCAD4E}" destId="{80C0642B-D1C5-4F97-9E4B-6BD6389AB3A8}" srcOrd="0" destOrd="0" presId="urn:microsoft.com/office/officeart/2005/8/layout/lProcess1"/>
    <dgm:cxn modelId="{614E451E-2F23-4158-BAF9-01EA8ACABBE3}" srcId="{379BA0B5-6584-42E3-9DEF-FB999CBEDE2C}" destId="{0D3FA44A-578D-4A13-8BFB-DCC6CA8418E4}" srcOrd="3" destOrd="0" parTransId="{893DBA76-F294-44B0-87C6-EF3E7E7F2C21}" sibTransId="{25F37EAB-F2D6-4639-B441-71CF1A4BFC32}"/>
    <dgm:cxn modelId="{87B7EEBA-D561-45AA-9828-FA62FD8F10F1}" type="presOf" srcId="{1EF8EB0B-228E-4837-B2A7-1097B7B46CA5}" destId="{904C73C1-4C2C-45B4-BBE9-BF0499160291}" srcOrd="0" destOrd="0" presId="urn:microsoft.com/office/officeart/2005/8/layout/lProcess1"/>
    <dgm:cxn modelId="{6ED36658-3D12-4F6F-87D7-8EAF7590D66F}" srcId="{14480BF9-578B-452A-A716-3107F6DC2326}" destId="{379BA0B5-6584-42E3-9DEF-FB999CBEDE2C}" srcOrd="0" destOrd="0" parTransId="{5B53904F-707D-4DA3-A63A-88035501E30D}" sibTransId="{725AEF91-CBD8-4F75-869D-BACCDE9268E5}"/>
    <dgm:cxn modelId="{26F09E8A-0C05-4358-B58C-F9F17494DC7D}" type="presOf" srcId="{63A39BF8-7C5A-4E08-AC86-2B323D4B0359}" destId="{E41B2CCD-5644-4DF7-BC41-AE2FA5759252}" srcOrd="0" destOrd="0" presId="urn:microsoft.com/office/officeart/2005/8/layout/lProcess1"/>
    <dgm:cxn modelId="{1FC4F231-7146-49B8-B4F9-46072462DB3F}" type="presOf" srcId="{FBDA31DE-83B1-4F7A-85DD-553E41A3BBE8}" destId="{69B9AF43-96B1-4D2D-BA89-DB9D338CC349}" srcOrd="0" destOrd="0" presId="urn:microsoft.com/office/officeart/2005/8/layout/lProcess1"/>
    <dgm:cxn modelId="{75A98FFF-3A26-4172-BEE5-CC9FF68504EC}" srcId="{14480BF9-578B-452A-A716-3107F6DC2326}" destId="{261E7D32-22E6-48D5-A6A0-3763D1BD8FAA}" srcOrd="1" destOrd="0" parTransId="{C1427C76-3323-4FFC-AC01-AF093DFB776A}" sibTransId="{25425FD9-EEFB-4FEE-9058-B270BADAAAE1}"/>
    <dgm:cxn modelId="{D5BB089A-7C51-4C20-8193-D5E783BE039D}" type="presOf" srcId="{F2CA3446-4DC9-403B-BA65-7FFFACFFD344}" destId="{BB67B9FF-4BB9-418F-A8A0-FF3917733DEF}" srcOrd="0" destOrd="0" presId="urn:microsoft.com/office/officeart/2005/8/layout/lProcess1"/>
    <dgm:cxn modelId="{6A26A91A-E636-48F0-B99F-3ED220BC48B8}" type="presOf" srcId="{DD71261C-F727-429D-8F30-B3172C8F1A61}" destId="{46C3AAB7-93A6-47E2-8B78-883FC8F690EA}" srcOrd="0" destOrd="0" presId="urn:microsoft.com/office/officeart/2005/8/layout/lProcess1"/>
    <dgm:cxn modelId="{2145B55F-FCD6-4A74-8039-1C78910B52CC}" type="presParOf" srcId="{10C56C2F-1C0A-4374-8166-28C3E7FFB173}" destId="{60F7C7ED-7DAC-4356-A4B8-06AA875733DA}" srcOrd="0" destOrd="0" presId="urn:microsoft.com/office/officeart/2005/8/layout/lProcess1"/>
    <dgm:cxn modelId="{B54F1270-35D0-4635-BA68-0AFC9A466501}" type="presParOf" srcId="{60F7C7ED-7DAC-4356-A4B8-06AA875733DA}" destId="{33DE1E8F-C881-4CA2-968E-1FABDCB97979}" srcOrd="0" destOrd="0" presId="urn:microsoft.com/office/officeart/2005/8/layout/lProcess1"/>
    <dgm:cxn modelId="{2F7C5EEA-7385-4F6C-9793-EAF8001A713E}" type="presParOf" srcId="{60F7C7ED-7DAC-4356-A4B8-06AA875733DA}" destId="{69A188C0-F788-41D5-BCB8-525FCA918D75}" srcOrd="1" destOrd="0" presId="urn:microsoft.com/office/officeart/2005/8/layout/lProcess1"/>
    <dgm:cxn modelId="{2AA439B4-E625-4574-B4F5-4B1BE3402BCA}" type="presParOf" srcId="{60F7C7ED-7DAC-4356-A4B8-06AA875733DA}" destId="{E447B6A9-70AF-499A-9634-9395BAB1910F}" srcOrd="2" destOrd="0" presId="urn:microsoft.com/office/officeart/2005/8/layout/lProcess1"/>
    <dgm:cxn modelId="{8E4E1AEA-0DD3-42AE-A5D8-62B23A53F32D}" type="presParOf" srcId="{60F7C7ED-7DAC-4356-A4B8-06AA875733DA}" destId="{E30D2C00-B493-421A-9BC7-CEBFF5EE1891}" srcOrd="3" destOrd="0" presId="urn:microsoft.com/office/officeart/2005/8/layout/lProcess1"/>
    <dgm:cxn modelId="{92BD3298-A1E5-4B1F-B1EA-F1AA3BABDA73}" type="presParOf" srcId="{60F7C7ED-7DAC-4356-A4B8-06AA875733DA}" destId="{46C3AAB7-93A6-47E2-8B78-883FC8F690EA}" srcOrd="4" destOrd="0" presId="urn:microsoft.com/office/officeart/2005/8/layout/lProcess1"/>
    <dgm:cxn modelId="{34C55AB5-1590-446F-B1F4-2943A513AB20}" type="presParOf" srcId="{60F7C7ED-7DAC-4356-A4B8-06AA875733DA}" destId="{83DB1AF2-5BE0-4006-BDD0-2B352D4F68D3}" srcOrd="5" destOrd="0" presId="urn:microsoft.com/office/officeart/2005/8/layout/lProcess1"/>
    <dgm:cxn modelId="{06C3CAAD-A976-4ACB-84EF-E27C34A236BF}" type="presParOf" srcId="{60F7C7ED-7DAC-4356-A4B8-06AA875733DA}" destId="{A4225F7C-75D6-48A2-BA70-EBC87ED41540}" srcOrd="6" destOrd="0" presId="urn:microsoft.com/office/officeart/2005/8/layout/lProcess1"/>
    <dgm:cxn modelId="{83D548F8-C9EB-444A-B711-7A8B7A2497A9}" type="presParOf" srcId="{60F7C7ED-7DAC-4356-A4B8-06AA875733DA}" destId="{31BE4073-CC6A-47AE-8F1A-7F0885189169}" srcOrd="7" destOrd="0" presId="urn:microsoft.com/office/officeart/2005/8/layout/lProcess1"/>
    <dgm:cxn modelId="{2ADCCC16-BAC4-43D0-B0F5-DA51B67124E6}" type="presParOf" srcId="{60F7C7ED-7DAC-4356-A4B8-06AA875733DA}" destId="{5C0C8FA1-BC73-4A06-9C32-178054B76FF8}" srcOrd="8" destOrd="0" presId="urn:microsoft.com/office/officeart/2005/8/layout/lProcess1"/>
    <dgm:cxn modelId="{7917CD68-258D-4402-A274-04DE743C0213}" type="presParOf" srcId="{10C56C2F-1C0A-4374-8166-28C3E7FFB173}" destId="{B0DF4575-676A-41B5-9967-24C09D68D5D6}" srcOrd="1" destOrd="0" presId="urn:microsoft.com/office/officeart/2005/8/layout/lProcess1"/>
    <dgm:cxn modelId="{8638401A-D9F2-464A-ADB9-3D2478AD7CF5}" type="presParOf" srcId="{10C56C2F-1C0A-4374-8166-28C3E7FFB173}" destId="{DE58E78D-F445-4BCC-B3A7-2ADCBC339E2B}" srcOrd="2" destOrd="0" presId="urn:microsoft.com/office/officeart/2005/8/layout/lProcess1"/>
    <dgm:cxn modelId="{5C3F2B30-C1E2-4461-AA87-0C6AA14ACB9D}" type="presParOf" srcId="{DE58E78D-F445-4BCC-B3A7-2ADCBC339E2B}" destId="{4479969F-27FB-4920-9292-DE8F82593186}" srcOrd="0" destOrd="0" presId="urn:microsoft.com/office/officeart/2005/8/layout/lProcess1"/>
    <dgm:cxn modelId="{0416DFCB-F140-4F3B-8198-305141E479A9}" type="presParOf" srcId="{DE58E78D-F445-4BCC-B3A7-2ADCBC339E2B}" destId="{BB67B9FF-4BB9-418F-A8A0-FF3917733DEF}" srcOrd="1" destOrd="0" presId="urn:microsoft.com/office/officeart/2005/8/layout/lProcess1"/>
    <dgm:cxn modelId="{21A77EAD-E521-4333-87F7-105D9C22CE37}" type="presParOf" srcId="{DE58E78D-F445-4BCC-B3A7-2ADCBC339E2B}" destId="{80C0642B-D1C5-4F97-9E4B-6BD6389AB3A8}" srcOrd="2" destOrd="0" presId="urn:microsoft.com/office/officeart/2005/8/layout/lProcess1"/>
    <dgm:cxn modelId="{688F528E-B679-40CA-B840-0868038C413A}" type="presParOf" srcId="{DE58E78D-F445-4BCC-B3A7-2ADCBC339E2B}" destId="{69B9AF43-96B1-4D2D-BA89-DB9D338CC349}" srcOrd="3" destOrd="0" presId="urn:microsoft.com/office/officeart/2005/8/layout/lProcess1"/>
    <dgm:cxn modelId="{81699F7A-AF8E-48D7-A75C-02A1E3BA251F}" type="presParOf" srcId="{DE58E78D-F445-4BCC-B3A7-2ADCBC339E2B}" destId="{B4BD7774-FC11-45FB-A8D8-97EF2B50D469}" srcOrd="4" destOrd="0" presId="urn:microsoft.com/office/officeart/2005/8/layout/lProcess1"/>
    <dgm:cxn modelId="{338C548D-1017-4889-8373-C330759514A9}" type="presParOf" srcId="{DE58E78D-F445-4BCC-B3A7-2ADCBC339E2B}" destId="{E41B2CCD-5644-4DF7-BC41-AE2FA5759252}" srcOrd="5" destOrd="0" presId="urn:microsoft.com/office/officeart/2005/8/layout/lProcess1"/>
    <dgm:cxn modelId="{D5713EF6-F907-403A-A9F5-1203F72EE57E}" type="presParOf" srcId="{DE58E78D-F445-4BCC-B3A7-2ADCBC339E2B}" destId="{BE9B28BD-12FF-4E21-9304-63EF85C623B4}" srcOrd="6" destOrd="0" presId="urn:microsoft.com/office/officeart/2005/8/layout/lProcess1"/>
    <dgm:cxn modelId="{8DC10214-3659-4487-BF73-8ADEF2ABE4CE}" type="presParOf" srcId="{DE58E78D-F445-4BCC-B3A7-2ADCBC339E2B}" destId="{904C73C1-4C2C-45B4-BBE9-BF0499160291}" srcOrd="7" destOrd="0" presId="urn:microsoft.com/office/officeart/2005/8/layout/lProcess1"/>
    <dgm:cxn modelId="{23A4D52A-00F1-4AB4-B55E-075EA473077F}" type="presParOf" srcId="{DE58E78D-F445-4BCC-B3A7-2ADCBC339E2B}" destId="{112CE9C6-C86B-4755-A766-683C1F8D4FE1}" srcOrd="8" destOrd="0" presId="urn:microsoft.com/office/officeart/2005/8/layout/lProcess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FDFA6A63-533D-4F70-B094-981A16EB6CC2}" type="doc">
      <dgm:prSet loTypeId="urn:microsoft.com/office/officeart/2005/8/layout/pyramid2" loCatId="pyramid" qsTypeId="urn:microsoft.com/office/officeart/2005/8/quickstyle/3d7" qsCatId="3D" csTypeId="urn:microsoft.com/office/officeart/2005/8/colors/colorful5" csCatId="colorful" phldr="1"/>
      <dgm:spPr/>
    </dgm:pt>
    <dgm:pt modelId="{1FDE22EE-8550-4766-9E9F-AEA55FC84557}">
      <dgm:prSet phldrT="[Text]" custT="1"/>
      <dgm:spPr/>
      <dgm:t>
        <a:bodyPr/>
        <a:lstStyle/>
        <a:p>
          <a:pPr rtl="1"/>
          <a:r>
            <a:rPr lang="fa-IR" sz="1600" b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Yekan" panose="00000400000000000000" pitchFamily="2" charset="-78"/>
            </a:rPr>
            <a:t>محاسبه سینماتیک براساس پارامترهای تغییریافته رودریگرز</a:t>
          </a:r>
          <a:endParaRPr lang="fa-IR" sz="1600" b="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cs typeface="B Yekan" panose="00000400000000000000" pitchFamily="2" charset="-78"/>
          </a:endParaRPr>
        </a:p>
      </dgm:t>
    </dgm:pt>
    <dgm:pt modelId="{59272F84-E3DB-469E-97B6-655D8CEFB565}" type="parTrans" cxnId="{7159518B-C222-49D2-A1FB-C9A977A5E6B5}">
      <dgm:prSet/>
      <dgm:spPr/>
      <dgm:t>
        <a:bodyPr/>
        <a:lstStyle/>
        <a:p>
          <a:pPr rtl="1"/>
          <a:endParaRPr lang="fa-IR" sz="1600" b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cs typeface="B Yekan" panose="00000400000000000000" pitchFamily="2" charset="-78"/>
          </a:endParaRPr>
        </a:p>
      </dgm:t>
    </dgm:pt>
    <dgm:pt modelId="{F6036E43-00EB-400A-9FE1-E936555F3FD9}" type="sibTrans" cxnId="{7159518B-C222-49D2-A1FB-C9A977A5E6B5}">
      <dgm:prSet/>
      <dgm:spPr/>
      <dgm:t>
        <a:bodyPr/>
        <a:lstStyle/>
        <a:p>
          <a:pPr rtl="1"/>
          <a:endParaRPr lang="fa-IR" sz="1600" b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cs typeface="B Yekan" panose="00000400000000000000" pitchFamily="2" charset="-78"/>
          </a:endParaRPr>
        </a:p>
      </dgm:t>
    </dgm:pt>
    <dgm:pt modelId="{BFEF9D78-1778-46EA-8DAF-E5CD3E8A65E7}">
      <dgm:prSet phldrT="[Text]" custT="1"/>
      <dgm:spPr/>
      <dgm:t>
        <a:bodyPr/>
        <a:lstStyle/>
        <a:p>
          <a:pPr rtl="1"/>
          <a:r>
            <a:rPr lang="fa-IR" sz="1600" b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Yekan" panose="00000400000000000000" pitchFamily="2" charset="-78"/>
            </a:rPr>
            <a:t>محاسبه دینامیک ماهواره با درنظر گرفتن عدم قطعیت ممان اینرسی</a:t>
          </a:r>
          <a:endParaRPr lang="fa-IR" sz="1600" b="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cs typeface="B Yekan" panose="00000400000000000000" pitchFamily="2" charset="-78"/>
          </a:endParaRPr>
        </a:p>
      </dgm:t>
    </dgm:pt>
    <dgm:pt modelId="{272EACF0-C516-4D2F-9B0B-D76D863BDC8A}" type="parTrans" cxnId="{5E86E972-510A-4AD8-A4FC-4AD4AB194D14}">
      <dgm:prSet/>
      <dgm:spPr/>
      <dgm:t>
        <a:bodyPr/>
        <a:lstStyle/>
        <a:p>
          <a:pPr rtl="1"/>
          <a:endParaRPr lang="fa-IR" sz="1600" b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cs typeface="B Yekan" panose="00000400000000000000" pitchFamily="2" charset="-78"/>
          </a:endParaRPr>
        </a:p>
      </dgm:t>
    </dgm:pt>
    <dgm:pt modelId="{29058E17-F0E4-49B4-B6BB-9C49C415A04D}" type="sibTrans" cxnId="{5E86E972-510A-4AD8-A4FC-4AD4AB194D14}">
      <dgm:prSet/>
      <dgm:spPr/>
      <dgm:t>
        <a:bodyPr/>
        <a:lstStyle/>
        <a:p>
          <a:pPr rtl="1"/>
          <a:endParaRPr lang="fa-IR" sz="1600" b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cs typeface="B Yekan" panose="00000400000000000000" pitchFamily="2" charset="-78"/>
          </a:endParaRPr>
        </a:p>
      </dgm:t>
    </dgm:pt>
    <dgm:pt modelId="{1D0179CF-B337-4796-B6C1-CF4F64BD8831}">
      <dgm:prSet phldrT="[Text]" custT="1"/>
      <dgm:spPr/>
      <dgm:t>
        <a:bodyPr/>
        <a:lstStyle/>
        <a:p>
          <a:pPr rtl="1"/>
          <a:r>
            <a:rPr lang="fa-IR" sz="1600" b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Yekan" panose="00000400000000000000" pitchFamily="2" charset="-78"/>
            </a:rPr>
            <a:t>به کارگیری ممان اینرسی عملگر و متغیر فرض کردن آن</a:t>
          </a:r>
          <a:endParaRPr lang="fa-IR" sz="1600" b="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cs typeface="B Yekan" panose="00000400000000000000" pitchFamily="2" charset="-78"/>
          </a:endParaRPr>
        </a:p>
      </dgm:t>
    </dgm:pt>
    <dgm:pt modelId="{C423E64A-2DF4-432A-84D9-A64B8ADD199B}" type="parTrans" cxnId="{928BF09D-6BD5-4284-80FA-2C8019BB63CE}">
      <dgm:prSet/>
      <dgm:spPr/>
      <dgm:t>
        <a:bodyPr/>
        <a:lstStyle/>
        <a:p>
          <a:pPr rtl="1"/>
          <a:endParaRPr lang="fa-IR" sz="1600" b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cs typeface="B Yekan" panose="00000400000000000000" pitchFamily="2" charset="-78"/>
          </a:endParaRPr>
        </a:p>
      </dgm:t>
    </dgm:pt>
    <dgm:pt modelId="{23D6C5AB-A04F-4C16-8DB7-29FFB7EF8596}" type="sibTrans" cxnId="{928BF09D-6BD5-4284-80FA-2C8019BB63CE}">
      <dgm:prSet/>
      <dgm:spPr/>
      <dgm:t>
        <a:bodyPr/>
        <a:lstStyle/>
        <a:p>
          <a:pPr rtl="1"/>
          <a:endParaRPr lang="fa-IR" sz="1600" b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cs typeface="B Yekan" panose="00000400000000000000" pitchFamily="2" charset="-78"/>
          </a:endParaRPr>
        </a:p>
      </dgm:t>
    </dgm:pt>
    <dgm:pt modelId="{59106366-7B96-46A9-A4B4-B871C862E639}">
      <dgm:prSet phldrT="[Text]" custT="1"/>
      <dgm:spPr/>
      <dgm:t>
        <a:bodyPr/>
        <a:lstStyle/>
        <a:p>
          <a:pPr rtl="1"/>
          <a:r>
            <a:rPr lang="fa-IR" sz="1600" b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Yekan" panose="00000400000000000000" pitchFamily="2" charset="-78"/>
            </a:rPr>
            <a:t>بررسی پایداری دو روش کنترلی به کمک تابع لیاپانف</a:t>
          </a:r>
          <a:endParaRPr lang="fa-IR" sz="1600" b="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cs typeface="B Yekan" panose="00000400000000000000" pitchFamily="2" charset="-78"/>
          </a:endParaRPr>
        </a:p>
      </dgm:t>
    </dgm:pt>
    <dgm:pt modelId="{453ECF34-667B-4DFB-ADB6-D7332E10A41B}" type="parTrans" cxnId="{FFBF43FE-523A-4369-9DEE-EC88422F84E6}">
      <dgm:prSet/>
      <dgm:spPr/>
      <dgm:t>
        <a:bodyPr/>
        <a:lstStyle/>
        <a:p>
          <a:pPr rtl="1"/>
          <a:endParaRPr lang="fa-IR" sz="1600" b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cs typeface="B Yekan" panose="00000400000000000000" pitchFamily="2" charset="-78"/>
          </a:endParaRPr>
        </a:p>
      </dgm:t>
    </dgm:pt>
    <dgm:pt modelId="{602F48B5-AA9B-4F3A-BD04-7B3E266A78A9}" type="sibTrans" cxnId="{FFBF43FE-523A-4369-9DEE-EC88422F84E6}">
      <dgm:prSet/>
      <dgm:spPr/>
      <dgm:t>
        <a:bodyPr/>
        <a:lstStyle/>
        <a:p>
          <a:pPr rtl="1"/>
          <a:endParaRPr lang="fa-IR" sz="1600" b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cs typeface="B Yekan" panose="00000400000000000000" pitchFamily="2" charset="-78"/>
          </a:endParaRPr>
        </a:p>
      </dgm:t>
    </dgm:pt>
    <dgm:pt modelId="{DCAA7B9E-61B8-4F89-B100-80072CCD7DEA}">
      <dgm:prSet phldrT="[Text]" custT="1"/>
      <dgm:spPr/>
      <dgm:t>
        <a:bodyPr/>
        <a:lstStyle/>
        <a:p>
          <a:pPr rtl="1"/>
          <a:r>
            <a:rPr lang="fa-IR" sz="1600" b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Yekan" panose="00000400000000000000" pitchFamily="2" charset="-78"/>
            </a:rPr>
            <a:t>طراحی کنترلر با روش بازگشتی در دو مرحله</a:t>
          </a:r>
          <a:endParaRPr lang="fa-IR" sz="1600" b="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cs typeface="B Yekan" panose="00000400000000000000" pitchFamily="2" charset="-78"/>
          </a:endParaRPr>
        </a:p>
      </dgm:t>
    </dgm:pt>
    <dgm:pt modelId="{B852DACC-EF98-4586-A86B-0208D89CE77E}" type="parTrans" cxnId="{360FE37F-71BE-444F-826C-44C86407AB66}">
      <dgm:prSet/>
      <dgm:spPr/>
      <dgm:t>
        <a:bodyPr/>
        <a:lstStyle/>
        <a:p>
          <a:pPr rtl="1"/>
          <a:endParaRPr lang="fa-IR" sz="1600" b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cs typeface="B Yekan" panose="00000400000000000000" pitchFamily="2" charset="-78"/>
          </a:endParaRPr>
        </a:p>
      </dgm:t>
    </dgm:pt>
    <dgm:pt modelId="{222836BA-5985-41BA-AEF6-66500FE65532}" type="sibTrans" cxnId="{360FE37F-71BE-444F-826C-44C86407AB66}">
      <dgm:prSet/>
      <dgm:spPr/>
      <dgm:t>
        <a:bodyPr/>
        <a:lstStyle/>
        <a:p>
          <a:pPr rtl="1"/>
          <a:endParaRPr lang="fa-IR" sz="1600" b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cs typeface="B Yekan" panose="00000400000000000000" pitchFamily="2" charset="-78"/>
          </a:endParaRPr>
        </a:p>
      </dgm:t>
    </dgm:pt>
    <dgm:pt modelId="{AD0D8676-A1BE-4BA8-B712-1AC6AE3A0E11}">
      <dgm:prSet phldrT="[Text]" custT="1"/>
      <dgm:spPr/>
      <dgm:t>
        <a:bodyPr/>
        <a:lstStyle/>
        <a:p>
          <a:pPr rtl="1"/>
          <a:r>
            <a:rPr lang="fa-IR" sz="1600" b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Yekan" panose="00000400000000000000" pitchFamily="2" charset="-78"/>
            </a:rPr>
            <a:t>طراحی کنترلر با مد لغزشی</a:t>
          </a:r>
          <a:endParaRPr lang="fa-IR" sz="1600" b="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cs typeface="B Yekan" panose="00000400000000000000" pitchFamily="2" charset="-78"/>
          </a:endParaRPr>
        </a:p>
      </dgm:t>
    </dgm:pt>
    <dgm:pt modelId="{1B86D634-8D36-480C-88AF-BF16069200DF}" type="parTrans" cxnId="{62441AEB-F471-4F24-BCCC-F678C81A5F2E}">
      <dgm:prSet/>
      <dgm:spPr/>
      <dgm:t>
        <a:bodyPr/>
        <a:lstStyle/>
        <a:p>
          <a:pPr rtl="1"/>
          <a:endParaRPr lang="fa-IR" sz="1600" b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cs typeface="B Yekan" panose="00000400000000000000" pitchFamily="2" charset="-78"/>
          </a:endParaRPr>
        </a:p>
      </dgm:t>
    </dgm:pt>
    <dgm:pt modelId="{2854522F-76FB-45A2-AD07-A3D0682CDCA0}" type="sibTrans" cxnId="{62441AEB-F471-4F24-BCCC-F678C81A5F2E}">
      <dgm:prSet/>
      <dgm:spPr/>
      <dgm:t>
        <a:bodyPr/>
        <a:lstStyle/>
        <a:p>
          <a:pPr rtl="1"/>
          <a:endParaRPr lang="fa-IR" sz="1600" b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cs typeface="B Yekan" panose="00000400000000000000" pitchFamily="2" charset="-78"/>
          </a:endParaRPr>
        </a:p>
      </dgm:t>
    </dgm:pt>
    <dgm:pt modelId="{718A55BC-E46E-490D-801F-CFA99D92E936}">
      <dgm:prSet phldrT="[Text]" custT="1"/>
      <dgm:spPr/>
      <dgm:t>
        <a:bodyPr/>
        <a:lstStyle/>
        <a:p>
          <a:pPr rtl="1"/>
          <a:r>
            <a:rPr lang="fa-IR" sz="1600" b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Yekan" panose="00000400000000000000" pitchFamily="2" charset="-78"/>
            </a:rPr>
            <a:t>بررسی و اعتبارسنجی دو روش با روش بازخوردی</a:t>
          </a:r>
          <a:endParaRPr lang="fa-IR" sz="1600" b="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cs typeface="B Yekan" panose="00000400000000000000" pitchFamily="2" charset="-78"/>
          </a:endParaRPr>
        </a:p>
      </dgm:t>
    </dgm:pt>
    <dgm:pt modelId="{E0589808-8897-4BDE-9C29-B9D35307496A}" type="parTrans" cxnId="{5AEB1C60-6B7E-41F9-BF2A-82148F5DB79D}">
      <dgm:prSet/>
      <dgm:spPr/>
      <dgm:t>
        <a:bodyPr/>
        <a:lstStyle/>
        <a:p>
          <a:pPr rtl="1"/>
          <a:endParaRPr lang="fa-IR" sz="1600" b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cs typeface="B Yekan" panose="00000400000000000000" pitchFamily="2" charset="-78"/>
          </a:endParaRPr>
        </a:p>
      </dgm:t>
    </dgm:pt>
    <dgm:pt modelId="{D6BE59F9-1F45-4E4C-99C7-3E7DE0F221AD}" type="sibTrans" cxnId="{5AEB1C60-6B7E-41F9-BF2A-82148F5DB79D}">
      <dgm:prSet/>
      <dgm:spPr/>
      <dgm:t>
        <a:bodyPr/>
        <a:lstStyle/>
        <a:p>
          <a:pPr rtl="1"/>
          <a:endParaRPr lang="fa-IR" sz="1600" b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cs typeface="B Yekan" panose="00000400000000000000" pitchFamily="2" charset="-78"/>
          </a:endParaRPr>
        </a:p>
      </dgm:t>
    </dgm:pt>
    <dgm:pt modelId="{ECF29F95-FC2E-43D8-90E4-42CFA2FB2521}">
      <dgm:prSet phldrT="[Text]" custT="1"/>
      <dgm:spPr/>
      <dgm:t>
        <a:bodyPr/>
        <a:lstStyle/>
        <a:p>
          <a:pPr rtl="1"/>
          <a:r>
            <a:rPr lang="fa-IR" sz="1600" b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Yekan" panose="00000400000000000000" pitchFamily="2" charset="-78"/>
            </a:rPr>
            <a:t>یکسان سازی سرعت چرخ ها طبق منطق هدایت</a:t>
          </a:r>
          <a:endParaRPr lang="fa-IR" sz="1600" b="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cs typeface="B Yekan" panose="00000400000000000000" pitchFamily="2" charset="-78"/>
          </a:endParaRPr>
        </a:p>
      </dgm:t>
    </dgm:pt>
    <dgm:pt modelId="{BEB442D0-A67C-4E97-9477-1581BCEE4AE3}" type="parTrans" cxnId="{8EAEF79F-34B7-4397-A99E-135E4EEFBC4D}">
      <dgm:prSet/>
      <dgm:spPr/>
      <dgm:t>
        <a:bodyPr/>
        <a:lstStyle/>
        <a:p>
          <a:pPr rtl="1"/>
          <a:endParaRPr lang="fa-IR" sz="1600" b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cs typeface="B Yekan" panose="00000400000000000000" pitchFamily="2" charset="-78"/>
          </a:endParaRPr>
        </a:p>
      </dgm:t>
    </dgm:pt>
    <dgm:pt modelId="{2A8691F7-2175-417D-83EC-49D3A24E9E3F}" type="sibTrans" cxnId="{8EAEF79F-34B7-4397-A99E-135E4EEFBC4D}">
      <dgm:prSet/>
      <dgm:spPr/>
      <dgm:t>
        <a:bodyPr/>
        <a:lstStyle/>
        <a:p>
          <a:pPr rtl="1"/>
          <a:endParaRPr lang="fa-IR" sz="1600" b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cs typeface="B Yekan" panose="00000400000000000000" pitchFamily="2" charset="-78"/>
          </a:endParaRPr>
        </a:p>
      </dgm:t>
    </dgm:pt>
    <dgm:pt modelId="{03B4E4D2-C606-4526-9F03-6F3D2D33DA40}" type="pres">
      <dgm:prSet presAssocID="{FDFA6A63-533D-4F70-B094-981A16EB6CC2}" presName="compositeShape" presStyleCnt="0">
        <dgm:presLayoutVars>
          <dgm:dir/>
          <dgm:resizeHandles/>
        </dgm:presLayoutVars>
      </dgm:prSet>
      <dgm:spPr/>
    </dgm:pt>
    <dgm:pt modelId="{B95F9A89-B253-41D7-A09E-84868DDDDDC4}" type="pres">
      <dgm:prSet presAssocID="{FDFA6A63-533D-4F70-B094-981A16EB6CC2}" presName="pyramid" presStyleLbl="node1" presStyleIdx="0" presStyleCnt="1"/>
      <dgm:spPr/>
    </dgm:pt>
    <dgm:pt modelId="{80326536-6EFE-40BF-8A83-0AC28E80D091}" type="pres">
      <dgm:prSet presAssocID="{FDFA6A63-533D-4F70-B094-981A16EB6CC2}" presName="theList" presStyleCnt="0"/>
      <dgm:spPr/>
    </dgm:pt>
    <dgm:pt modelId="{290B7A55-33A5-41FC-A973-28F1AC40C58C}" type="pres">
      <dgm:prSet presAssocID="{1FDE22EE-8550-4766-9E9F-AEA55FC84557}" presName="aNode" presStyleLbl="fgAcc1" presStyleIdx="0" presStyleCnt="8" custScaleX="176923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C213789D-750E-49EB-BFC6-984A7F3FCA0F}" type="pres">
      <dgm:prSet presAssocID="{1FDE22EE-8550-4766-9E9F-AEA55FC84557}" presName="aSpace" presStyleCnt="0"/>
      <dgm:spPr/>
    </dgm:pt>
    <dgm:pt modelId="{13C251CB-9CF1-4D6F-BB8A-A8D180D10776}" type="pres">
      <dgm:prSet presAssocID="{BFEF9D78-1778-46EA-8DAF-E5CD3E8A65E7}" presName="aNode" presStyleLbl="fgAcc1" presStyleIdx="1" presStyleCnt="8" custScaleX="176923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FD7E484F-4445-4C05-9A93-740BC90FCDE9}" type="pres">
      <dgm:prSet presAssocID="{BFEF9D78-1778-46EA-8DAF-E5CD3E8A65E7}" presName="aSpace" presStyleCnt="0"/>
      <dgm:spPr/>
    </dgm:pt>
    <dgm:pt modelId="{BD3F5C41-22DA-4A04-AA93-3149C582457C}" type="pres">
      <dgm:prSet presAssocID="{1D0179CF-B337-4796-B6C1-CF4F64BD8831}" presName="aNode" presStyleLbl="fgAcc1" presStyleIdx="2" presStyleCnt="8" custScaleX="17692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B215A80-1156-4BE8-B282-6920B15B5401}" type="pres">
      <dgm:prSet presAssocID="{1D0179CF-B337-4796-B6C1-CF4F64BD8831}" presName="aSpace" presStyleCnt="0"/>
      <dgm:spPr/>
    </dgm:pt>
    <dgm:pt modelId="{54CEBBA2-98A9-42F9-8C6B-5D927E5EECF1}" type="pres">
      <dgm:prSet presAssocID="{ECF29F95-FC2E-43D8-90E4-42CFA2FB2521}" presName="aNode" presStyleLbl="fgAcc1" presStyleIdx="3" presStyleCnt="8" custScaleX="176923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3184F698-071B-4D94-9E58-F5454B139178}" type="pres">
      <dgm:prSet presAssocID="{ECF29F95-FC2E-43D8-90E4-42CFA2FB2521}" presName="aSpace" presStyleCnt="0"/>
      <dgm:spPr/>
    </dgm:pt>
    <dgm:pt modelId="{1B081C7A-D1F7-42B8-90A9-86EE4778E260}" type="pres">
      <dgm:prSet presAssocID="{59106366-7B96-46A9-A4B4-B871C862E639}" presName="aNode" presStyleLbl="fgAcc1" presStyleIdx="4" presStyleCnt="8" custScaleX="176923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C72DCCD6-C1AC-4B02-A810-D2B8685BF31A}" type="pres">
      <dgm:prSet presAssocID="{59106366-7B96-46A9-A4B4-B871C862E639}" presName="aSpace" presStyleCnt="0"/>
      <dgm:spPr/>
    </dgm:pt>
    <dgm:pt modelId="{F3A7C443-1F6A-496F-BA38-9DABAEA32C49}" type="pres">
      <dgm:prSet presAssocID="{DCAA7B9E-61B8-4F89-B100-80072CCD7DEA}" presName="aNode" presStyleLbl="fgAcc1" presStyleIdx="5" presStyleCnt="8" custScaleX="17692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C7897B4-5D6F-4EAF-BCC4-C705FCF28C2E}" type="pres">
      <dgm:prSet presAssocID="{DCAA7B9E-61B8-4F89-B100-80072CCD7DEA}" presName="aSpace" presStyleCnt="0"/>
      <dgm:spPr/>
    </dgm:pt>
    <dgm:pt modelId="{9F8B087C-D64D-4EFB-B829-B3FEF3FC42E8}" type="pres">
      <dgm:prSet presAssocID="{AD0D8676-A1BE-4BA8-B712-1AC6AE3A0E11}" presName="aNode" presStyleLbl="fgAcc1" presStyleIdx="6" presStyleCnt="8" custScaleX="176923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A1DE16D2-7984-4EFA-B1C3-DE48B5119AA5}" type="pres">
      <dgm:prSet presAssocID="{AD0D8676-A1BE-4BA8-B712-1AC6AE3A0E11}" presName="aSpace" presStyleCnt="0"/>
      <dgm:spPr/>
    </dgm:pt>
    <dgm:pt modelId="{BC9C164C-19C7-4523-ABFE-A6D40B9E0848}" type="pres">
      <dgm:prSet presAssocID="{718A55BC-E46E-490D-801F-CFA99D92E936}" presName="aNode" presStyleLbl="fgAcc1" presStyleIdx="7" presStyleCnt="8" custScaleX="176923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E441D6D9-E168-4777-BB92-E8581E807830}" type="pres">
      <dgm:prSet presAssocID="{718A55BC-E46E-490D-801F-CFA99D92E936}" presName="aSpace" presStyleCnt="0"/>
      <dgm:spPr/>
    </dgm:pt>
  </dgm:ptLst>
  <dgm:cxnLst>
    <dgm:cxn modelId="{C27B5499-1733-4E04-8D48-EB31AA4C48E3}" type="presOf" srcId="{FDFA6A63-533D-4F70-B094-981A16EB6CC2}" destId="{03B4E4D2-C606-4526-9F03-6F3D2D33DA40}" srcOrd="0" destOrd="0" presId="urn:microsoft.com/office/officeart/2005/8/layout/pyramid2"/>
    <dgm:cxn modelId="{5AEB1C60-6B7E-41F9-BF2A-82148F5DB79D}" srcId="{FDFA6A63-533D-4F70-B094-981A16EB6CC2}" destId="{718A55BC-E46E-490D-801F-CFA99D92E936}" srcOrd="7" destOrd="0" parTransId="{E0589808-8897-4BDE-9C29-B9D35307496A}" sibTransId="{D6BE59F9-1F45-4E4C-99C7-3E7DE0F221AD}"/>
    <dgm:cxn modelId="{91E26F5D-AAD7-41CF-AAC1-ACFE0B3E104F}" type="presOf" srcId="{BFEF9D78-1778-46EA-8DAF-E5CD3E8A65E7}" destId="{13C251CB-9CF1-4D6F-BB8A-A8D180D10776}" srcOrd="0" destOrd="0" presId="urn:microsoft.com/office/officeart/2005/8/layout/pyramid2"/>
    <dgm:cxn modelId="{6CB28E8A-4386-4FBB-BF16-1BF3CBB472B6}" type="presOf" srcId="{59106366-7B96-46A9-A4B4-B871C862E639}" destId="{1B081C7A-D1F7-42B8-90A9-86EE4778E260}" srcOrd="0" destOrd="0" presId="urn:microsoft.com/office/officeart/2005/8/layout/pyramid2"/>
    <dgm:cxn modelId="{5BA689D5-C389-4AAD-A8BC-749930DE96F2}" type="presOf" srcId="{DCAA7B9E-61B8-4F89-B100-80072CCD7DEA}" destId="{F3A7C443-1F6A-496F-BA38-9DABAEA32C49}" srcOrd="0" destOrd="0" presId="urn:microsoft.com/office/officeart/2005/8/layout/pyramid2"/>
    <dgm:cxn modelId="{37934A5B-6AB1-4998-A29B-54A2461AC468}" type="presOf" srcId="{AD0D8676-A1BE-4BA8-B712-1AC6AE3A0E11}" destId="{9F8B087C-D64D-4EFB-B829-B3FEF3FC42E8}" srcOrd="0" destOrd="0" presId="urn:microsoft.com/office/officeart/2005/8/layout/pyramid2"/>
    <dgm:cxn modelId="{FFBF43FE-523A-4369-9DEE-EC88422F84E6}" srcId="{FDFA6A63-533D-4F70-B094-981A16EB6CC2}" destId="{59106366-7B96-46A9-A4B4-B871C862E639}" srcOrd="4" destOrd="0" parTransId="{453ECF34-667B-4DFB-ADB6-D7332E10A41B}" sibTransId="{602F48B5-AA9B-4F3A-BD04-7B3E266A78A9}"/>
    <dgm:cxn modelId="{315E250A-F6D6-4ED2-BB6B-8783CC7D57E6}" type="presOf" srcId="{ECF29F95-FC2E-43D8-90E4-42CFA2FB2521}" destId="{54CEBBA2-98A9-42F9-8C6B-5D927E5EECF1}" srcOrd="0" destOrd="0" presId="urn:microsoft.com/office/officeart/2005/8/layout/pyramid2"/>
    <dgm:cxn modelId="{928BF09D-6BD5-4284-80FA-2C8019BB63CE}" srcId="{FDFA6A63-533D-4F70-B094-981A16EB6CC2}" destId="{1D0179CF-B337-4796-B6C1-CF4F64BD8831}" srcOrd="2" destOrd="0" parTransId="{C423E64A-2DF4-432A-84D9-A64B8ADD199B}" sibTransId="{23D6C5AB-A04F-4C16-8DB7-29FFB7EF8596}"/>
    <dgm:cxn modelId="{62441AEB-F471-4F24-BCCC-F678C81A5F2E}" srcId="{FDFA6A63-533D-4F70-B094-981A16EB6CC2}" destId="{AD0D8676-A1BE-4BA8-B712-1AC6AE3A0E11}" srcOrd="6" destOrd="0" parTransId="{1B86D634-8D36-480C-88AF-BF16069200DF}" sibTransId="{2854522F-76FB-45A2-AD07-A3D0682CDCA0}"/>
    <dgm:cxn modelId="{DA09C53A-CD5D-470C-97FF-5FE81E00C87A}" type="presOf" srcId="{718A55BC-E46E-490D-801F-CFA99D92E936}" destId="{BC9C164C-19C7-4523-ABFE-A6D40B9E0848}" srcOrd="0" destOrd="0" presId="urn:microsoft.com/office/officeart/2005/8/layout/pyramid2"/>
    <dgm:cxn modelId="{42FEAF16-F22A-45FF-AE49-44351199A98B}" type="presOf" srcId="{1FDE22EE-8550-4766-9E9F-AEA55FC84557}" destId="{290B7A55-33A5-41FC-A973-28F1AC40C58C}" srcOrd="0" destOrd="0" presId="urn:microsoft.com/office/officeart/2005/8/layout/pyramid2"/>
    <dgm:cxn modelId="{7159518B-C222-49D2-A1FB-C9A977A5E6B5}" srcId="{FDFA6A63-533D-4F70-B094-981A16EB6CC2}" destId="{1FDE22EE-8550-4766-9E9F-AEA55FC84557}" srcOrd="0" destOrd="0" parTransId="{59272F84-E3DB-469E-97B6-655D8CEFB565}" sibTransId="{F6036E43-00EB-400A-9FE1-E936555F3FD9}"/>
    <dgm:cxn modelId="{360FE37F-71BE-444F-826C-44C86407AB66}" srcId="{FDFA6A63-533D-4F70-B094-981A16EB6CC2}" destId="{DCAA7B9E-61B8-4F89-B100-80072CCD7DEA}" srcOrd="5" destOrd="0" parTransId="{B852DACC-EF98-4586-A86B-0208D89CE77E}" sibTransId="{222836BA-5985-41BA-AEF6-66500FE65532}"/>
    <dgm:cxn modelId="{FF404845-7E83-429E-AEEF-68CD1A68BFB5}" type="presOf" srcId="{1D0179CF-B337-4796-B6C1-CF4F64BD8831}" destId="{BD3F5C41-22DA-4A04-AA93-3149C582457C}" srcOrd="0" destOrd="0" presId="urn:microsoft.com/office/officeart/2005/8/layout/pyramid2"/>
    <dgm:cxn modelId="{5E86E972-510A-4AD8-A4FC-4AD4AB194D14}" srcId="{FDFA6A63-533D-4F70-B094-981A16EB6CC2}" destId="{BFEF9D78-1778-46EA-8DAF-E5CD3E8A65E7}" srcOrd="1" destOrd="0" parTransId="{272EACF0-C516-4D2F-9B0B-D76D863BDC8A}" sibTransId="{29058E17-F0E4-49B4-B6BB-9C49C415A04D}"/>
    <dgm:cxn modelId="{8EAEF79F-34B7-4397-A99E-135E4EEFBC4D}" srcId="{FDFA6A63-533D-4F70-B094-981A16EB6CC2}" destId="{ECF29F95-FC2E-43D8-90E4-42CFA2FB2521}" srcOrd="3" destOrd="0" parTransId="{BEB442D0-A67C-4E97-9477-1581BCEE4AE3}" sibTransId="{2A8691F7-2175-417D-83EC-49D3A24E9E3F}"/>
    <dgm:cxn modelId="{7C08F38A-6638-4183-976F-8A38291020F5}" type="presParOf" srcId="{03B4E4D2-C606-4526-9F03-6F3D2D33DA40}" destId="{B95F9A89-B253-41D7-A09E-84868DDDDDC4}" srcOrd="0" destOrd="0" presId="urn:microsoft.com/office/officeart/2005/8/layout/pyramid2"/>
    <dgm:cxn modelId="{32159A1A-1FFA-4E72-B74C-07B90A9AC48D}" type="presParOf" srcId="{03B4E4D2-C606-4526-9F03-6F3D2D33DA40}" destId="{80326536-6EFE-40BF-8A83-0AC28E80D091}" srcOrd="1" destOrd="0" presId="urn:microsoft.com/office/officeart/2005/8/layout/pyramid2"/>
    <dgm:cxn modelId="{771C2E3F-E16D-4C26-83B8-D56F3ECF3000}" type="presParOf" srcId="{80326536-6EFE-40BF-8A83-0AC28E80D091}" destId="{290B7A55-33A5-41FC-A973-28F1AC40C58C}" srcOrd="0" destOrd="0" presId="urn:microsoft.com/office/officeart/2005/8/layout/pyramid2"/>
    <dgm:cxn modelId="{AC6ABC95-A51E-47D2-8062-06E81A3FEFA1}" type="presParOf" srcId="{80326536-6EFE-40BF-8A83-0AC28E80D091}" destId="{C213789D-750E-49EB-BFC6-984A7F3FCA0F}" srcOrd="1" destOrd="0" presId="urn:microsoft.com/office/officeart/2005/8/layout/pyramid2"/>
    <dgm:cxn modelId="{500FFEE2-A170-430E-9EA4-9D9D333B28C0}" type="presParOf" srcId="{80326536-6EFE-40BF-8A83-0AC28E80D091}" destId="{13C251CB-9CF1-4D6F-BB8A-A8D180D10776}" srcOrd="2" destOrd="0" presId="urn:microsoft.com/office/officeart/2005/8/layout/pyramid2"/>
    <dgm:cxn modelId="{9A04462C-3C82-4B5B-90B4-FE4F85C09F0D}" type="presParOf" srcId="{80326536-6EFE-40BF-8A83-0AC28E80D091}" destId="{FD7E484F-4445-4C05-9A93-740BC90FCDE9}" srcOrd="3" destOrd="0" presId="urn:microsoft.com/office/officeart/2005/8/layout/pyramid2"/>
    <dgm:cxn modelId="{6F077794-5B08-48B5-B0D8-FADC7121ACED}" type="presParOf" srcId="{80326536-6EFE-40BF-8A83-0AC28E80D091}" destId="{BD3F5C41-22DA-4A04-AA93-3149C582457C}" srcOrd="4" destOrd="0" presId="urn:microsoft.com/office/officeart/2005/8/layout/pyramid2"/>
    <dgm:cxn modelId="{9929637C-BC23-4B9E-861F-7C9C83922009}" type="presParOf" srcId="{80326536-6EFE-40BF-8A83-0AC28E80D091}" destId="{6B215A80-1156-4BE8-B282-6920B15B5401}" srcOrd="5" destOrd="0" presId="urn:microsoft.com/office/officeart/2005/8/layout/pyramid2"/>
    <dgm:cxn modelId="{12F424CC-26C9-4BFC-A90A-2B0861224368}" type="presParOf" srcId="{80326536-6EFE-40BF-8A83-0AC28E80D091}" destId="{54CEBBA2-98A9-42F9-8C6B-5D927E5EECF1}" srcOrd="6" destOrd="0" presId="urn:microsoft.com/office/officeart/2005/8/layout/pyramid2"/>
    <dgm:cxn modelId="{A95E7F36-0261-4136-A051-CCD5DBED70A4}" type="presParOf" srcId="{80326536-6EFE-40BF-8A83-0AC28E80D091}" destId="{3184F698-071B-4D94-9E58-F5454B139178}" srcOrd="7" destOrd="0" presId="urn:microsoft.com/office/officeart/2005/8/layout/pyramid2"/>
    <dgm:cxn modelId="{F7FAE458-E605-4AC9-B280-FF8112BE6ADF}" type="presParOf" srcId="{80326536-6EFE-40BF-8A83-0AC28E80D091}" destId="{1B081C7A-D1F7-42B8-90A9-86EE4778E260}" srcOrd="8" destOrd="0" presId="urn:microsoft.com/office/officeart/2005/8/layout/pyramid2"/>
    <dgm:cxn modelId="{864357C7-4AD9-46F0-A9E0-804406D05703}" type="presParOf" srcId="{80326536-6EFE-40BF-8A83-0AC28E80D091}" destId="{C72DCCD6-C1AC-4B02-A810-D2B8685BF31A}" srcOrd="9" destOrd="0" presId="urn:microsoft.com/office/officeart/2005/8/layout/pyramid2"/>
    <dgm:cxn modelId="{CF54BFDB-EBC0-48F9-AECF-12E332EFEE54}" type="presParOf" srcId="{80326536-6EFE-40BF-8A83-0AC28E80D091}" destId="{F3A7C443-1F6A-496F-BA38-9DABAEA32C49}" srcOrd="10" destOrd="0" presId="urn:microsoft.com/office/officeart/2005/8/layout/pyramid2"/>
    <dgm:cxn modelId="{CDFFD7FB-159A-4489-A5DA-FD500061DE90}" type="presParOf" srcId="{80326536-6EFE-40BF-8A83-0AC28E80D091}" destId="{4C7897B4-5D6F-4EAF-BCC4-C705FCF28C2E}" srcOrd="11" destOrd="0" presId="urn:microsoft.com/office/officeart/2005/8/layout/pyramid2"/>
    <dgm:cxn modelId="{6A1EF79A-4B10-46F9-9725-D054F8F85412}" type="presParOf" srcId="{80326536-6EFE-40BF-8A83-0AC28E80D091}" destId="{9F8B087C-D64D-4EFB-B829-B3FEF3FC42E8}" srcOrd="12" destOrd="0" presId="urn:microsoft.com/office/officeart/2005/8/layout/pyramid2"/>
    <dgm:cxn modelId="{3F3A7677-E4F6-4FF9-8BAA-FA77F4E93FBE}" type="presParOf" srcId="{80326536-6EFE-40BF-8A83-0AC28E80D091}" destId="{A1DE16D2-7984-4EFA-B1C3-DE48B5119AA5}" srcOrd="13" destOrd="0" presId="urn:microsoft.com/office/officeart/2005/8/layout/pyramid2"/>
    <dgm:cxn modelId="{E87B6909-495C-47FE-9B80-076C655CD203}" type="presParOf" srcId="{80326536-6EFE-40BF-8A83-0AC28E80D091}" destId="{BC9C164C-19C7-4523-ABFE-A6D40B9E0848}" srcOrd="14" destOrd="0" presId="urn:microsoft.com/office/officeart/2005/8/layout/pyramid2"/>
    <dgm:cxn modelId="{C7DD049A-4C62-4D96-915C-725BFC7AB0CA}" type="presParOf" srcId="{80326536-6EFE-40BF-8A83-0AC28E80D091}" destId="{E441D6D9-E168-4777-BB92-E8581E807830}" srcOrd="15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3983C67-77B9-43C2-9648-4BB8EF04F863}">
      <dsp:nvSpPr>
        <dsp:cNvPr id="0" name=""/>
        <dsp:cNvSpPr/>
      </dsp:nvSpPr>
      <dsp:spPr>
        <a:xfrm>
          <a:off x="1104397" y="208324"/>
          <a:ext cx="2692187" cy="2692187"/>
        </a:xfrm>
        <a:prstGeom prst="pie">
          <a:avLst>
            <a:gd name="adj1" fmla="val 16200000"/>
            <a:gd name="adj2" fmla="val 180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15000"/>
                <a:satMod val="180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hade val="45000"/>
                <a:satMod val="170000"/>
              </a:schemeClr>
            </a:gs>
            <a:gs pos="70000">
              <a:schemeClr val="accent2">
                <a:hueOff val="0"/>
                <a:satOff val="0"/>
                <a:lumOff val="0"/>
                <a:alphaOff val="0"/>
                <a:tint val="99000"/>
                <a:shade val="65000"/>
                <a:satMod val="155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400" b="1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2  Titr"/>
              <a:cs typeface="B Lotus" pitchFamily="2" charset="-78"/>
            </a:rPr>
            <a:t>اندازه‌گیری و بررسی وضعیت</a:t>
          </a:r>
          <a:endParaRPr lang="en-US" sz="14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2  Titr"/>
            <a:cs typeface="B Lotus" pitchFamily="2" charset="-78"/>
          </a:endParaRPr>
        </a:p>
      </dsp:txBody>
      <dsp:txXfrm>
        <a:off x="2523243" y="778811"/>
        <a:ext cx="961495" cy="801246"/>
      </dsp:txXfrm>
    </dsp:sp>
    <dsp:sp modelId="{F7170043-4EB0-4D26-BE3F-1351590E1623}">
      <dsp:nvSpPr>
        <dsp:cNvPr id="0" name=""/>
        <dsp:cNvSpPr/>
      </dsp:nvSpPr>
      <dsp:spPr>
        <a:xfrm>
          <a:off x="1048950" y="304473"/>
          <a:ext cx="2692187" cy="2692187"/>
        </a:xfrm>
        <a:prstGeom prst="pie">
          <a:avLst>
            <a:gd name="adj1" fmla="val 1800000"/>
            <a:gd name="adj2" fmla="val 900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15000"/>
                <a:satMod val="180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hade val="45000"/>
                <a:satMod val="170000"/>
              </a:schemeClr>
            </a:gs>
            <a:gs pos="70000">
              <a:schemeClr val="accent2">
                <a:hueOff val="0"/>
                <a:satOff val="0"/>
                <a:lumOff val="0"/>
                <a:alphaOff val="0"/>
                <a:tint val="99000"/>
                <a:shade val="65000"/>
                <a:satMod val="155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400" b="1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2  Titr"/>
              <a:cs typeface="B Lotus" pitchFamily="2" charset="-78"/>
            </a:rPr>
            <a:t>تصحیح وضعیت</a:t>
          </a:r>
          <a:endParaRPr lang="en-US" sz="14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2  Titr"/>
            <a:cs typeface="B Lotus" pitchFamily="2" charset="-78"/>
          </a:endParaRPr>
        </a:p>
      </dsp:txBody>
      <dsp:txXfrm>
        <a:off x="1689947" y="2051190"/>
        <a:ext cx="1442243" cy="705096"/>
      </dsp:txXfrm>
    </dsp:sp>
    <dsp:sp modelId="{DEFEEA83-8DB1-44F6-A676-377A1ABA7350}">
      <dsp:nvSpPr>
        <dsp:cNvPr id="0" name=""/>
        <dsp:cNvSpPr/>
      </dsp:nvSpPr>
      <dsp:spPr>
        <a:xfrm>
          <a:off x="993504" y="208324"/>
          <a:ext cx="2692187" cy="2692187"/>
        </a:xfrm>
        <a:prstGeom prst="pie">
          <a:avLst>
            <a:gd name="adj1" fmla="val 9000000"/>
            <a:gd name="adj2" fmla="val 1620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15000"/>
                <a:satMod val="180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hade val="45000"/>
                <a:satMod val="170000"/>
              </a:schemeClr>
            </a:gs>
            <a:gs pos="70000">
              <a:schemeClr val="accent2">
                <a:hueOff val="0"/>
                <a:satOff val="0"/>
                <a:lumOff val="0"/>
                <a:alphaOff val="0"/>
                <a:tint val="99000"/>
                <a:shade val="65000"/>
                <a:satMod val="155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400" b="1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2  Titr"/>
              <a:cs typeface="B Lotus" pitchFamily="2" charset="-78"/>
            </a:rPr>
            <a:t>قانون کنترل</a:t>
          </a:r>
          <a:endParaRPr lang="en-US" sz="14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2  Titr"/>
            <a:cs typeface="B Lotus" pitchFamily="2" charset="-78"/>
          </a:endParaRPr>
        </a:p>
      </dsp:txBody>
      <dsp:txXfrm>
        <a:off x="1305349" y="778811"/>
        <a:ext cx="961495" cy="801246"/>
      </dsp:txXfrm>
    </dsp:sp>
    <dsp:sp modelId="{68294E55-ED24-4457-B77A-3C16E49BB629}">
      <dsp:nvSpPr>
        <dsp:cNvPr id="0" name=""/>
        <dsp:cNvSpPr/>
      </dsp:nvSpPr>
      <dsp:spPr>
        <a:xfrm>
          <a:off x="937960" y="41664"/>
          <a:ext cx="3025505" cy="3025505"/>
        </a:xfrm>
        <a:prstGeom prst="circularArrow">
          <a:avLst>
            <a:gd name="adj1" fmla="val 5085"/>
            <a:gd name="adj2" fmla="val 327528"/>
            <a:gd name="adj3" fmla="val 1472472"/>
            <a:gd name="adj4" fmla="val 16199432"/>
            <a:gd name="adj5" fmla="val 5932"/>
          </a:avLst>
        </a:prstGeom>
        <a:gradFill rotWithShape="0">
          <a:gsLst>
            <a:gs pos="0">
              <a:schemeClr val="accent2">
                <a:tint val="60000"/>
                <a:hueOff val="0"/>
                <a:satOff val="0"/>
                <a:lumOff val="0"/>
                <a:alphaOff val="0"/>
                <a:shade val="15000"/>
                <a:satMod val="180000"/>
              </a:schemeClr>
            </a:gs>
            <a:gs pos="50000">
              <a:schemeClr val="accent2">
                <a:tint val="60000"/>
                <a:hueOff val="0"/>
                <a:satOff val="0"/>
                <a:lumOff val="0"/>
                <a:alphaOff val="0"/>
                <a:shade val="45000"/>
                <a:satMod val="170000"/>
              </a:schemeClr>
            </a:gs>
            <a:gs pos="70000">
              <a:schemeClr val="accent2">
                <a:tint val="60000"/>
                <a:hueOff val="0"/>
                <a:satOff val="0"/>
                <a:lumOff val="0"/>
                <a:alphaOff val="0"/>
                <a:tint val="99000"/>
                <a:shade val="65000"/>
                <a:satMod val="155000"/>
              </a:schemeClr>
            </a:gs>
            <a:gs pos="100000">
              <a:schemeClr val="accent2">
                <a:tint val="60000"/>
                <a:hueOff val="0"/>
                <a:satOff val="0"/>
                <a:lumOff val="0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27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C660BEC-71F7-47EA-91F8-62FA9BA1D127}">
      <dsp:nvSpPr>
        <dsp:cNvPr id="0" name=""/>
        <dsp:cNvSpPr/>
      </dsp:nvSpPr>
      <dsp:spPr>
        <a:xfrm>
          <a:off x="882291" y="137644"/>
          <a:ext cx="3025505" cy="3025505"/>
        </a:xfrm>
        <a:prstGeom prst="circularArrow">
          <a:avLst>
            <a:gd name="adj1" fmla="val 5085"/>
            <a:gd name="adj2" fmla="val 327528"/>
            <a:gd name="adj3" fmla="val 8671970"/>
            <a:gd name="adj4" fmla="val 1800502"/>
            <a:gd name="adj5" fmla="val 5932"/>
          </a:avLst>
        </a:prstGeom>
        <a:gradFill rotWithShape="0">
          <a:gsLst>
            <a:gs pos="0">
              <a:schemeClr val="accent2">
                <a:tint val="60000"/>
                <a:hueOff val="0"/>
                <a:satOff val="0"/>
                <a:lumOff val="0"/>
                <a:alphaOff val="0"/>
                <a:shade val="15000"/>
                <a:satMod val="180000"/>
              </a:schemeClr>
            </a:gs>
            <a:gs pos="50000">
              <a:schemeClr val="accent2">
                <a:tint val="60000"/>
                <a:hueOff val="0"/>
                <a:satOff val="0"/>
                <a:lumOff val="0"/>
                <a:alphaOff val="0"/>
                <a:shade val="45000"/>
                <a:satMod val="170000"/>
              </a:schemeClr>
            </a:gs>
            <a:gs pos="70000">
              <a:schemeClr val="accent2">
                <a:tint val="60000"/>
                <a:hueOff val="0"/>
                <a:satOff val="0"/>
                <a:lumOff val="0"/>
                <a:alphaOff val="0"/>
                <a:tint val="99000"/>
                <a:shade val="65000"/>
                <a:satMod val="155000"/>
              </a:schemeClr>
            </a:gs>
            <a:gs pos="100000">
              <a:schemeClr val="accent2">
                <a:tint val="60000"/>
                <a:hueOff val="0"/>
                <a:satOff val="0"/>
                <a:lumOff val="0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27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352070A-FB4C-4DF5-882B-494370654009}">
      <dsp:nvSpPr>
        <dsp:cNvPr id="0" name=""/>
        <dsp:cNvSpPr/>
      </dsp:nvSpPr>
      <dsp:spPr>
        <a:xfrm>
          <a:off x="826623" y="41664"/>
          <a:ext cx="3025505" cy="3025505"/>
        </a:xfrm>
        <a:prstGeom prst="circularArrow">
          <a:avLst>
            <a:gd name="adj1" fmla="val 5085"/>
            <a:gd name="adj2" fmla="val 327528"/>
            <a:gd name="adj3" fmla="val 15873039"/>
            <a:gd name="adj4" fmla="val 9000000"/>
            <a:gd name="adj5" fmla="val 5932"/>
          </a:avLst>
        </a:prstGeom>
        <a:gradFill rotWithShape="0">
          <a:gsLst>
            <a:gs pos="0">
              <a:schemeClr val="accent2">
                <a:tint val="60000"/>
                <a:hueOff val="0"/>
                <a:satOff val="0"/>
                <a:lumOff val="0"/>
                <a:alphaOff val="0"/>
                <a:shade val="15000"/>
                <a:satMod val="180000"/>
              </a:schemeClr>
            </a:gs>
            <a:gs pos="50000">
              <a:schemeClr val="accent2">
                <a:tint val="60000"/>
                <a:hueOff val="0"/>
                <a:satOff val="0"/>
                <a:lumOff val="0"/>
                <a:alphaOff val="0"/>
                <a:shade val="45000"/>
                <a:satMod val="170000"/>
              </a:schemeClr>
            </a:gs>
            <a:gs pos="70000">
              <a:schemeClr val="accent2">
                <a:tint val="60000"/>
                <a:hueOff val="0"/>
                <a:satOff val="0"/>
                <a:lumOff val="0"/>
                <a:alphaOff val="0"/>
                <a:tint val="99000"/>
                <a:shade val="65000"/>
                <a:satMod val="155000"/>
              </a:schemeClr>
            </a:gs>
            <a:gs pos="100000">
              <a:schemeClr val="accent2">
                <a:tint val="60000"/>
                <a:hueOff val="0"/>
                <a:satOff val="0"/>
                <a:lumOff val="0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270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9FA71AB-524C-4EF8-9822-C569A2115FF6}">
      <dsp:nvSpPr>
        <dsp:cNvPr id="0" name=""/>
        <dsp:cNvSpPr/>
      </dsp:nvSpPr>
      <dsp:spPr>
        <a:xfrm>
          <a:off x="0" y="864743"/>
          <a:ext cx="4572000" cy="938829"/>
        </a:xfrm>
        <a:prstGeom prst="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8232" tIns="78232" rIns="78232" bIns="78232" numCol="1" spcCol="1270" anchor="ctr" anchorCtr="0">
          <a:noAutofit/>
        </a:bodyPr>
        <a:lstStyle/>
        <a:p>
          <a:pPr lvl="0" algn="ctr" defTabSz="4889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100" kern="1200" dirty="0" smtClean="0"/>
            <a:t> </a:t>
          </a:r>
          <a:endParaRPr lang="fa-IR" sz="1100" kern="1200" dirty="0"/>
        </a:p>
      </dsp:txBody>
      <dsp:txXfrm>
        <a:off x="0" y="864743"/>
        <a:ext cx="4572000" cy="506967"/>
      </dsp:txXfrm>
    </dsp:sp>
    <dsp:sp modelId="{8E525F8B-8DB5-4D7C-BAEE-6FDEC3655398}">
      <dsp:nvSpPr>
        <dsp:cNvPr id="0" name=""/>
        <dsp:cNvSpPr/>
      </dsp:nvSpPr>
      <dsp:spPr>
        <a:xfrm>
          <a:off x="0" y="1176923"/>
          <a:ext cx="2286000" cy="993970"/>
        </a:xfrm>
        <a:prstGeom prst="rect">
          <a:avLst/>
        </a:prstGeom>
        <a:solidFill>
          <a:schemeClr val="accent3">
            <a:alpha val="90000"/>
            <a:tint val="4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3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0" tIns="31750" rIns="177800" bIns="31750" numCol="1" spcCol="1270" anchor="ctr" anchorCtr="0">
          <a:noAutofit/>
        </a:bodyPr>
        <a:lstStyle/>
        <a:p>
          <a:pPr lvl="0" algn="ctr" defTabSz="11112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2500" kern="1200" dirty="0" smtClean="0"/>
            <a:t> </a:t>
          </a:r>
          <a:endParaRPr lang="fa-IR" sz="2500" kern="1200" dirty="0"/>
        </a:p>
      </dsp:txBody>
      <dsp:txXfrm>
        <a:off x="0" y="1176923"/>
        <a:ext cx="2286000" cy="993970"/>
      </dsp:txXfrm>
    </dsp:sp>
    <dsp:sp modelId="{522C4510-25D0-40C0-8D93-1D83D9C56B5D}">
      <dsp:nvSpPr>
        <dsp:cNvPr id="0" name=""/>
        <dsp:cNvSpPr/>
      </dsp:nvSpPr>
      <dsp:spPr>
        <a:xfrm>
          <a:off x="2286000" y="1176923"/>
          <a:ext cx="2286000" cy="993970"/>
        </a:xfrm>
        <a:prstGeom prst="rect">
          <a:avLst/>
        </a:prstGeom>
        <a:solidFill>
          <a:schemeClr val="accent3">
            <a:alpha val="90000"/>
            <a:tint val="4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3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0" tIns="31750" rIns="177800" bIns="31750" numCol="1" spcCol="1270" anchor="ctr" anchorCtr="0">
          <a:noAutofit/>
        </a:bodyPr>
        <a:lstStyle/>
        <a:p>
          <a:pPr lvl="0" algn="ctr" defTabSz="11112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2500" kern="1200" dirty="0" smtClean="0"/>
            <a:t> </a:t>
          </a:r>
          <a:endParaRPr lang="fa-IR" sz="2500" kern="1200" dirty="0"/>
        </a:p>
      </dsp:txBody>
      <dsp:txXfrm>
        <a:off x="2286000" y="1176923"/>
        <a:ext cx="2286000" cy="993970"/>
      </dsp:txXfrm>
    </dsp:sp>
    <dsp:sp modelId="{E8884F35-D0BD-428E-B9EB-1DEAC22C1460}">
      <dsp:nvSpPr>
        <dsp:cNvPr id="0" name=""/>
        <dsp:cNvSpPr/>
      </dsp:nvSpPr>
      <dsp:spPr>
        <a:xfrm rot="10800000">
          <a:off x="0" y="0"/>
          <a:ext cx="4572000" cy="918112"/>
        </a:xfrm>
        <a:prstGeom prst="upArrowCallou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8232" tIns="78232" rIns="78232" bIns="78232" numCol="1" spcCol="1270" anchor="ctr" anchorCtr="0">
          <a:noAutofit/>
        </a:bodyPr>
        <a:lstStyle/>
        <a:p>
          <a:pPr lvl="0" algn="ctr" defTabSz="4889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1100" kern="1200" dirty="0" smtClean="0"/>
            <a:t> </a:t>
          </a:r>
          <a:endParaRPr lang="fa-IR" sz="1100" kern="1200" dirty="0"/>
        </a:p>
      </dsp:txBody>
      <dsp:txXfrm rot="-10800000">
        <a:off x="0" y="0"/>
        <a:ext cx="4572000" cy="322257"/>
      </dsp:txXfrm>
    </dsp:sp>
    <dsp:sp modelId="{5F27A1BB-6433-45B4-8E7A-EFD45E6421F1}">
      <dsp:nvSpPr>
        <dsp:cNvPr id="0" name=""/>
        <dsp:cNvSpPr/>
      </dsp:nvSpPr>
      <dsp:spPr>
        <a:xfrm>
          <a:off x="0" y="171452"/>
          <a:ext cx="2286000" cy="401202"/>
        </a:xfrm>
        <a:prstGeom prst="rect">
          <a:avLst/>
        </a:prstGeom>
        <a:solidFill>
          <a:schemeClr val="accent3">
            <a:alpha val="90000"/>
            <a:tint val="4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3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0" tIns="31750" rIns="177800" bIns="31750" numCol="1" spcCol="1270" anchor="ctr" anchorCtr="0">
          <a:noAutofit/>
        </a:bodyPr>
        <a:lstStyle/>
        <a:p>
          <a:pPr lvl="0" algn="ctr" defTabSz="11112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2500" kern="1200" dirty="0" smtClean="0"/>
            <a:t> </a:t>
          </a:r>
          <a:endParaRPr lang="fa-IR" sz="2500" kern="1200" dirty="0"/>
        </a:p>
      </dsp:txBody>
      <dsp:txXfrm>
        <a:off x="0" y="171452"/>
        <a:ext cx="2286000" cy="401202"/>
      </dsp:txXfrm>
    </dsp:sp>
    <dsp:sp modelId="{DD54D250-3A3A-4F18-8647-1D9C7F7A961A}">
      <dsp:nvSpPr>
        <dsp:cNvPr id="0" name=""/>
        <dsp:cNvSpPr/>
      </dsp:nvSpPr>
      <dsp:spPr>
        <a:xfrm>
          <a:off x="2286000" y="171452"/>
          <a:ext cx="2286000" cy="401202"/>
        </a:xfrm>
        <a:prstGeom prst="rect">
          <a:avLst/>
        </a:prstGeom>
        <a:solidFill>
          <a:schemeClr val="accent3">
            <a:alpha val="90000"/>
            <a:tint val="40000"/>
            <a:hueOff val="0"/>
            <a:satOff val="0"/>
            <a:lumOff val="0"/>
            <a:alphaOff val="0"/>
          </a:schemeClr>
        </a:solidFill>
        <a:ln w="55000" cap="flat" cmpd="thickThin" algn="ctr">
          <a:solidFill>
            <a:schemeClr val="accent3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0" tIns="31750" rIns="177800" bIns="31750" numCol="1" spcCol="1270" anchor="ctr" anchorCtr="0">
          <a:noAutofit/>
        </a:bodyPr>
        <a:lstStyle/>
        <a:p>
          <a:pPr lvl="0" algn="ctr" defTabSz="11112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2500" kern="1200" dirty="0" smtClean="0"/>
            <a:t> </a:t>
          </a:r>
          <a:endParaRPr lang="fa-IR" sz="2500" kern="1200" dirty="0"/>
        </a:p>
      </dsp:txBody>
      <dsp:txXfrm>
        <a:off x="2286000" y="171452"/>
        <a:ext cx="2286000" cy="40120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E4F2EA-234F-45F7-AB8F-3C0493776D7A}">
      <dsp:nvSpPr>
        <dsp:cNvPr id="0" name=""/>
        <dsp:cNvSpPr/>
      </dsp:nvSpPr>
      <dsp:spPr>
        <a:xfrm>
          <a:off x="0" y="0"/>
          <a:ext cx="2114550" cy="2114550"/>
        </a:xfrm>
        <a:prstGeom prst="pie">
          <a:avLst>
            <a:gd name="adj1" fmla="val 5400000"/>
            <a:gd name="adj2" fmla="val 16200000"/>
          </a:avLst>
        </a:prstGeom>
        <a:gradFill rotWithShape="0">
          <a:gsLst>
            <a:gs pos="0">
              <a:schemeClr val="accent1">
                <a:shade val="80000"/>
                <a:hueOff val="0"/>
                <a:satOff val="0"/>
                <a:lumOff val="0"/>
                <a:alphaOff val="0"/>
                <a:shade val="15000"/>
                <a:satMod val="180000"/>
              </a:schemeClr>
            </a:gs>
            <a:gs pos="50000">
              <a:schemeClr val="accent1">
                <a:shade val="80000"/>
                <a:hueOff val="0"/>
                <a:satOff val="0"/>
                <a:lumOff val="0"/>
                <a:alphaOff val="0"/>
                <a:shade val="45000"/>
                <a:satMod val="170000"/>
              </a:schemeClr>
            </a:gs>
            <a:gs pos="70000">
              <a:schemeClr val="accent1">
                <a:shade val="80000"/>
                <a:hueOff val="0"/>
                <a:satOff val="0"/>
                <a:lumOff val="0"/>
                <a:alphaOff val="0"/>
                <a:tint val="99000"/>
                <a:shade val="65000"/>
                <a:satMod val="155000"/>
              </a:schemeClr>
            </a:gs>
            <a:gs pos="100000">
              <a:schemeClr val="accent1">
                <a:shade val="80000"/>
                <a:hueOff val="0"/>
                <a:satOff val="0"/>
                <a:lumOff val="0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A25B159-6FDD-4D59-8E50-8436676AACA5}">
      <dsp:nvSpPr>
        <dsp:cNvPr id="0" name=""/>
        <dsp:cNvSpPr/>
      </dsp:nvSpPr>
      <dsp:spPr>
        <a:xfrm>
          <a:off x="1057275" y="0"/>
          <a:ext cx="3514725" cy="211455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2100" kern="1200" dirty="0" smtClean="0"/>
            <a:t> </a:t>
          </a:r>
          <a:endParaRPr lang="fa-IR" sz="2100" kern="1200" dirty="0"/>
        </a:p>
      </dsp:txBody>
      <dsp:txXfrm>
        <a:off x="1057275" y="0"/>
        <a:ext cx="1757362" cy="449341"/>
      </dsp:txXfrm>
    </dsp:sp>
    <dsp:sp modelId="{681F6599-2692-402B-85E8-7FDC0F1B8EAB}">
      <dsp:nvSpPr>
        <dsp:cNvPr id="0" name=""/>
        <dsp:cNvSpPr/>
      </dsp:nvSpPr>
      <dsp:spPr>
        <a:xfrm>
          <a:off x="277534" y="449341"/>
          <a:ext cx="1559480" cy="1559480"/>
        </a:xfrm>
        <a:prstGeom prst="pie">
          <a:avLst>
            <a:gd name="adj1" fmla="val 5400000"/>
            <a:gd name="adj2" fmla="val 16200000"/>
          </a:avLst>
        </a:prstGeom>
        <a:gradFill rotWithShape="0">
          <a:gsLst>
            <a:gs pos="0">
              <a:schemeClr val="accent1">
                <a:shade val="80000"/>
                <a:hueOff val="194758"/>
                <a:satOff val="-17510"/>
                <a:lumOff val="12216"/>
                <a:alphaOff val="0"/>
                <a:shade val="15000"/>
                <a:satMod val="180000"/>
              </a:schemeClr>
            </a:gs>
            <a:gs pos="50000">
              <a:schemeClr val="accent1">
                <a:shade val="80000"/>
                <a:hueOff val="194758"/>
                <a:satOff val="-17510"/>
                <a:lumOff val="12216"/>
                <a:alphaOff val="0"/>
                <a:shade val="45000"/>
                <a:satMod val="170000"/>
              </a:schemeClr>
            </a:gs>
            <a:gs pos="70000">
              <a:schemeClr val="accent1">
                <a:shade val="80000"/>
                <a:hueOff val="194758"/>
                <a:satOff val="-17510"/>
                <a:lumOff val="12216"/>
                <a:alphaOff val="0"/>
                <a:tint val="99000"/>
                <a:shade val="65000"/>
                <a:satMod val="155000"/>
              </a:schemeClr>
            </a:gs>
            <a:gs pos="100000">
              <a:schemeClr val="accent1">
                <a:shade val="80000"/>
                <a:hueOff val="194758"/>
                <a:satOff val="-17510"/>
                <a:lumOff val="12216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D187A0C-0CB3-4D8E-A403-8632323E3ED2}">
      <dsp:nvSpPr>
        <dsp:cNvPr id="0" name=""/>
        <dsp:cNvSpPr/>
      </dsp:nvSpPr>
      <dsp:spPr>
        <a:xfrm>
          <a:off x="1057275" y="449341"/>
          <a:ext cx="3514725" cy="155948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shade val="80000"/>
              <a:hueOff val="194758"/>
              <a:satOff val="-17510"/>
              <a:lumOff val="12216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2100" kern="1200" dirty="0" smtClean="0"/>
            <a:t> </a:t>
          </a:r>
          <a:endParaRPr lang="fa-IR" sz="2100" kern="1200" dirty="0"/>
        </a:p>
      </dsp:txBody>
      <dsp:txXfrm>
        <a:off x="1057275" y="449341"/>
        <a:ext cx="1757362" cy="449341"/>
      </dsp:txXfrm>
    </dsp:sp>
    <dsp:sp modelId="{B6BEC3D8-7EBD-4087-9266-7532930F40F1}">
      <dsp:nvSpPr>
        <dsp:cNvPr id="0" name=""/>
        <dsp:cNvSpPr/>
      </dsp:nvSpPr>
      <dsp:spPr>
        <a:xfrm>
          <a:off x="555069" y="898683"/>
          <a:ext cx="1004411" cy="1004411"/>
        </a:xfrm>
        <a:prstGeom prst="pie">
          <a:avLst>
            <a:gd name="adj1" fmla="val 5400000"/>
            <a:gd name="adj2" fmla="val 16200000"/>
          </a:avLst>
        </a:prstGeom>
        <a:gradFill rotWithShape="0">
          <a:gsLst>
            <a:gs pos="0">
              <a:schemeClr val="accent1">
                <a:shade val="80000"/>
                <a:hueOff val="389515"/>
                <a:satOff val="-35020"/>
                <a:lumOff val="24431"/>
                <a:alphaOff val="0"/>
                <a:shade val="15000"/>
                <a:satMod val="180000"/>
              </a:schemeClr>
            </a:gs>
            <a:gs pos="50000">
              <a:schemeClr val="accent1">
                <a:shade val="80000"/>
                <a:hueOff val="389515"/>
                <a:satOff val="-35020"/>
                <a:lumOff val="24431"/>
                <a:alphaOff val="0"/>
                <a:shade val="45000"/>
                <a:satMod val="170000"/>
              </a:schemeClr>
            </a:gs>
            <a:gs pos="70000">
              <a:schemeClr val="accent1">
                <a:shade val="80000"/>
                <a:hueOff val="389515"/>
                <a:satOff val="-35020"/>
                <a:lumOff val="24431"/>
                <a:alphaOff val="0"/>
                <a:tint val="99000"/>
                <a:shade val="65000"/>
                <a:satMod val="155000"/>
              </a:schemeClr>
            </a:gs>
            <a:gs pos="100000">
              <a:schemeClr val="accent1">
                <a:shade val="80000"/>
                <a:hueOff val="389515"/>
                <a:satOff val="-35020"/>
                <a:lumOff val="24431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D9079C4-0FDC-4474-BB5A-B3CA3F5FCD73}">
      <dsp:nvSpPr>
        <dsp:cNvPr id="0" name=""/>
        <dsp:cNvSpPr/>
      </dsp:nvSpPr>
      <dsp:spPr>
        <a:xfrm>
          <a:off x="1057275" y="898683"/>
          <a:ext cx="3514725" cy="1004411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shade val="80000"/>
              <a:hueOff val="389515"/>
              <a:satOff val="-35020"/>
              <a:lumOff val="24431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2100" kern="1200" dirty="0" smtClean="0"/>
            <a:t> </a:t>
          </a:r>
          <a:endParaRPr lang="fa-IR" sz="2100" kern="1200" dirty="0"/>
        </a:p>
      </dsp:txBody>
      <dsp:txXfrm>
        <a:off x="1057275" y="898683"/>
        <a:ext cx="1757362" cy="449341"/>
      </dsp:txXfrm>
    </dsp:sp>
    <dsp:sp modelId="{9A2E252D-DDBD-422B-B364-2FEA5EA5A4FF}">
      <dsp:nvSpPr>
        <dsp:cNvPr id="0" name=""/>
        <dsp:cNvSpPr/>
      </dsp:nvSpPr>
      <dsp:spPr>
        <a:xfrm>
          <a:off x="832604" y="1348025"/>
          <a:ext cx="449341" cy="449341"/>
        </a:xfrm>
        <a:prstGeom prst="pie">
          <a:avLst>
            <a:gd name="adj1" fmla="val 5400000"/>
            <a:gd name="adj2" fmla="val 16200000"/>
          </a:avLst>
        </a:prstGeom>
        <a:gradFill rotWithShape="0">
          <a:gsLst>
            <a:gs pos="0">
              <a:schemeClr val="accent1">
                <a:shade val="80000"/>
                <a:hueOff val="584273"/>
                <a:satOff val="-52530"/>
                <a:lumOff val="36647"/>
                <a:alphaOff val="0"/>
                <a:shade val="15000"/>
                <a:satMod val="180000"/>
              </a:schemeClr>
            </a:gs>
            <a:gs pos="50000">
              <a:schemeClr val="accent1">
                <a:shade val="80000"/>
                <a:hueOff val="584273"/>
                <a:satOff val="-52530"/>
                <a:lumOff val="36647"/>
                <a:alphaOff val="0"/>
                <a:shade val="45000"/>
                <a:satMod val="170000"/>
              </a:schemeClr>
            </a:gs>
            <a:gs pos="70000">
              <a:schemeClr val="accent1">
                <a:shade val="80000"/>
                <a:hueOff val="584273"/>
                <a:satOff val="-52530"/>
                <a:lumOff val="36647"/>
                <a:alphaOff val="0"/>
                <a:tint val="99000"/>
                <a:shade val="65000"/>
                <a:satMod val="155000"/>
              </a:schemeClr>
            </a:gs>
            <a:gs pos="100000">
              <a:schemeClr val="accent1">
                <a:shade val="80000"/>
                <a:hueOff val="584273"/>
                <a:satOff val="-52530"/>
                <a:lumOff val="36647"/>
                <a:alphaOff val="0"/>
                <a:tint val="95500"/>
                <a:shade val="100000"/>
                <a:satMod val="15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8F4D703F-5C18-4FBD-8462-C240F4D8AA7A}">
      <dsp:nvSpPr>
        <dsp:cNvPr id="0" name=""/>
        <dsp:cNvSpPr/>
      </dsp:nvSpPr>
      <dsp:spPr>
        <a:xfrm>
          <a:off x="1057275" y="1348025"/>
          <a:ext cx="3514725" cy="449341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shade val="80000"/>
              <a:hueOff val="584273"/>
              <a:satOff val="-52530"/>
              <a:lumOff val="36647"/>
              <a:alphaOff val="0"/>
            </a:schemeClr>
          </a:solidFill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fa-IR" sz="2100" kern="1200" dirty="0"/>
        </a:p>
      </dsp:txBody>
      <dsp:txXfrm>
        <a:off x="1057275" y="1348025"/>
        <a:ext cx="1757362" cy="449341"/>
      </dsp:txXfrm>
    </dsp:sp>
    <dsp:sp modelId="{A2A8F09B-395C-4282-BC77-7E4C932DC315}">
      <dsp:nvSpPr>
        <dsp:cNvPr id="0" name=""/>
        <dsp:cNvSpPr/>
      </dsp:nvSpPr>
      <dsp:spPr>
        <a:xfrm>
          <a:off x="2814637" y="0"/>
          <a:ext cx="1757362" cy="449341"/>
        </a:xfrm>
        <a:prstGeom prst="rect">
          <a:avLst/>
        </a:prstGeom>
        <a:noFill/>
        <a:ln w="9525" cap="flat" cmpd="sng" algn="ctr">
          <a:noFill/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228600" lvl="1" indent="-228600" algn="r" defTabSz="933450" rtl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fa-IR" sz="2100" kern="1200" dirty="0"/>
        </a:p>
      </dsp:txBody>
      <dsp:txXfrm>
        <a:off x="2814637" y="0"/>
        <a:ext cx="1757362" cy="449341"/>
      </dsp:txXfrm>
    </dsp:sp>
    <dsp:sp modelId="{8CACDF16-B9A5-4062-B80B-B1B0E34CC38D}">
      <dsp:nvSpPr>
        <dsp:cNvPr id="0" name=""/>
        <dsp:cNvSpPr/>
      </dsp:nvSpPr>
      <dsp:spPr>
        <a:xfrm>
          <a:off x="2814637" y="449341"/>
          <a:ext cx="1757362" cy="449341"/>
        </a:xfrm>
        <a:prstGeom prst="rect">
          <a:avLst/>
        </a:prstGeom>
        <a:noFill/>
        <a:ln w="9525" cap="flat" cmpd="sng" algn="ctr">
          <a:noFill/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228600" lvl="1" indent="-228600" algn="r" defTabSz="933450" rtl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fa-IR" sz="2100" kern="1200" dirty="0"/>
        </a:p>
      </dsp:txBody>
      <dsp:txXfrm>
        <a:off x="2814637" y="449341"/>
        <a:ext cx="1757362" cy="449341"/>
      </dsp:txXfrm>
    </dsp:sp>
    <dsp:sp modelId="{49AE7DD6-9701-4E58-B9AB-C3BF33571EF7}">
      <dsp:nvSpPr>
        <dsp:cNvPr id="0" name=""/>
        <dsp:cNvSpPr/>
      </dsp:nvSpPr>
      <dsp:spPr>
        <a:xfrm>
          <a:off x="2814637" y="898683"/>
          <a:ext cx="1757362" cy="449341"/>
        </a:xfrm>
        <a:prstGeom prst="rect">
          <a:avLst/>
        </a:prstGeom>
        <a:noFill/>
        <a:ln w="9525" cap="flat" cmpd="sng" algn="ctr">
          <a:noFill/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228600" lvl="1" indent="-228600" algn="r" defTabSz="933450" rtl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fa-IR" sz="2100" kern="1200" dirty="0"/>
        </a:p>
      </dsp:txBody>
      <dsp:txXfrm>
        <a:off x="2814637" y="898683"/>
        <a:ext cx="1757362" cy="449341"/>
      </dsp:txXfrm>
    </dsp:sp>
    <dsp:sp modelId="{3B41A6F3-3154-4852-862C-A5A6955D769F}">
      <dsp:nvSpPr>
        <dsp:cNvPr id="0" name=""/>
        <dsp:cNvSpPr/>
      </dsp:nvSpPr>
      <dsp:spPr>
        <a:xfrm>
          <a:off x="2814637" y="1348025"/>
          <a:ext cx="1757362" cy="449341"/>
        </a:xfrm>
        <a:prstGeom prst="rect">
          <a:avLst/>
        </a:prstGeom>
        <a:noFill/>
        <a:ln w="9525" cap="flat" cmpd="sng" algn="ctr">
          <a:noFill/>
          <a:prstDash val="solid"/>
        </a:ln>
        <a:effectLst>
          <a:outerShdw blurRad="50800" dist="381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marL="228600" lvl="1" indent="-228600" algn="r" defTabSz="933450" rtl="1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fa-IR" sz="2100" kern="1200" dirty="0"/>
        </a:p>
      </dsp:txBody>
      <dsp:txXfrm>
        <a:off x="2814637" y="1348025"/>
        <a:ext cx="1757362" cy="44934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8">
  <dgm:title val=""/>
  <dgm:desc val=""/>
  <dgm:catLst>
    <dgm:cat type="cycle" pri="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clrData>
  <dgm:layoutNode name="compositeShape">
    <dgm:varLst>
      <dgm:chMax val="7"/>
      <dgm:dir/>
      <dgm:resizeHandles val="exact"/>
    </dgm:varLst>
    <dgm:alg type="composite">
      <dgm:param type="horzAlign" val="ctr"/>
      <dgm:param type="vertAlign" val="mid"/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equ" val="1">
        <dgm:constrLst>
          <dgm:constr type="l" for="ch" forName="wedge1" refType="w" fact="0.08"/>
          <dgm:constr type="t" for="ch" forName="wedge1" refType="w" fact="0.08"/>
          <dgm:constr type="w" for="ch" forName="wedge1" refType="w" fact="0.84"/>
          <dgm:constr type="h" for="ch" forName="wedge1" refType="h" fact="0.84"/>
          <dgm:constr type="l" for="ch" forName="dummy1a" refType="w" fact="0.5"/>
          <dgm:constr type="t" for="ch" forName="dummy1a" refType="h" fact="0.08"/>
          <dgm:constr type="l" for="ch" forName="dummy1b" refType="w" fact="0.5"/>
          <dgm:constr type="t" for="ch" forName="dummy1b" refType="h" fact="0.08"/>
          <dgm:constr type="l" for="ch" forName="wedge1Tx" refType="w" fact="0.22"/>
          <dgm:constr type="t" for="ch" forName="wedge1Tx" refType="h" fact="0.22"/>
          <dgm:constr type="w" for="ch" forName="wedge1Tx" refType="w" fact="0.56"/>
          <dgm:constr type="h" for="ch" forName="wedge1Tx" refType="h" fact="0.56"/>
          <dgm:constr type="h" for="ch" forName="arrowWedge1single" refType="w" fact="0.08"/>
          <dgm:constr type="diam" for="ch" forName="arrowWedge1single" refType="w" fact="0.84"/>
          <dgm:constr type="l" for="ch" forName="arrowWedge1single" refType="w" fact="0.5"/>
          <dgm:constr type="t" for="ch" forName="arrowWedge1single" refType="w" fact="0.5"/>
          <dgm:constr type="primFontSz" for="ch" ptType="node" op="equ"/>
        </dgm:constrLst>
      </dgm:if>
      <dgm:if name="Name2" axis="ch" ptType="node" func="cnt" op="equ" val="2">
        <dgm:constrLst>
          <dgm:constr type="l" for="ch" forName="wedge1" refType="w" fact="0.1"/>
          <dgm:constr type="t" for="ch" forName="wedge1" refType="w" fact="0.08"/>
          <dgm:constr type="w" for="ch" forName="wedge1" refType="w" fact="0.84"/>
          <dgm:constr type="h" for="ch" forName="wedge1" refType="h" fact="0.84"/>
          <dgm:constr type="l" for="ch" forName="dummy1a" refType="w" fact="0.52"/>
          <dgm:constr type="t" for="ch" forName="dummy1a" refType="h" fact="0.08"/>
          <dgm:constr type="l" for="ch" forName="dummy1b" refType="w" fact="0.52"/>
          <dgm:constr type="t" for="ch" forName="dummy1b" refType="h" fact="0.92"/>
          <dgm:constr type="l" for="ch" forName="wedge1Tx" refType="w" fact="0.559"/>
          <dgm:constr type="t" for="ch" forName="wedge1Tx" refType="h" fact="0.3"/>
          <dgm:constr type="w" for="ch" forName="wedge1Tx" refType="w" fact="0.3"/>
          <dgm:constr type="h" for="ch" forName="wedge1Tx" refType="h" fact="0.4"/>
          <dgm:constr type="l" for="ch" forName="wedge2" refType="w" fact="0.06"/>
          <dgm:constr type="t" for="ch" forName="wedge2" refType="w" fact="0.08"/>
          <dgm:constr type="w" for="ch" forName="wedge2" refType="w" fact="0.84"/>
          <dgm:constr type="h" for="ch" forName="wedge2" refType="h" fact="0.84"/>
          <dgm:constr type="l" for="ch" forName="dummy2a" refType="w" fact="0.48"/>
          <dgm:constr type="t" for="ch" forName="dummy2a" refType="h" fact="0.92"/>
          <dgm:constr type="l" for="ch" forName="dummy2b" refType="w" fact="0.48"/>
          <dgm:constr type="t" for="ch" forName="dummy2b" refType="h" fact="0.08"/>
          <dgm:constr type="r" for="ch" forName="wedge2Tx" refType="w" fact="0.441"/>
          <dgm:constr type="t" for="ch" forName="wedge2Tx" refType="h" fact="0.3"/>
          <dgm:constr type="w" for="ch" forName="wedge2Tx" refType="w" fact="0.3"/>
          <dgm:constr type="h" for="ch" forName="wedge2Tx" refType="h" fact="0.4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primFontSz" for="ch" ptType="node" op="equ"/>
        </dgm:constrLst>
      </dgm:if>
      <dgm:if name="Name3" axis="ch" ptType="node" func="cnt" op="equ" val="3">
        <dgm:constrLst>
          <dgm:constr type="l" for="ch" forName="wedge1" refType="w" fact="0.0973"/>
          <dgm:constr type="t" for="ch" forName="wedge1" refType="w" fact="0.07"/>
          <dgm:constr type="w" for="ch" forName="wedge1" refType="w" fact="0.84"/>
          <dgm:constr type="h" for="ch" forName="wedge1" refType="h" fact="0.84"/>
          <dgm:constr type="l" for="ch" forName="dummy1a" refType="w" fact="0.5173"/>
          <dgm:constr type="t" for="ch" forName="dummy1a" refType="h" fact="0.07"/>
          <dgm:constr type="l" for="ch" forName="dummy1b" refType="w" fact="0.8811"/>
          <dgm:constr type="t" for="ch" forName="dummy1b" refType="h" fact="0.7"/>
          <dgm:constr type="l" for="ch" forName="wedge1Tx" refType="w" fact="0.54"/>
          <dgm:constr type="t" for="ch" forName="wedge1Tx" refType="h" fact="0.248"/>
          <dgm:constr type="w" for="ch" forName="wedge1Tx" refType="w" fact="0.3"/>
          <dgm:constr type="h" for="ch" forName="wedge1Tx" refType="h" fact="0.25"/>
          <dgm:constr type="l" for="ch" forName="wedge2" refType="w" fact="0.08"/>
          <dgm:constr type="t" for="ch" forName="wedge2" refType="w" fact="0.1"/>
          <dgm:constr type="w" for="ch" forName="wedge2" refType="w" fact="0.84"/>
          <dgm:constr type="h" for="ch" forName="wedge2" refType="h" fact="0.84"/>
          <dgm:constr type="l" for="ch" forName="dummy2a" refType="w" fact="0.8637"/>
          <dgm:constr type="t" for="ch" forName="dummy2a" refType="h" fact="0.73"/>
          <dgm:constr type="l" for="ch" forName="dummy2b" refType="w" fact="0.1363"/>
          <dgm:constr type="t" for="ch" forName="dummy2b" refType="h" fact="0.73"/>
          <dgm:constr type="l" for="ch" forName="wedge2Tx" refType="w" fact="0.28"/>
          <dgm:constr type="t" for="ch" forName="wedge2Tx" refType="h" fact="0.645"/>
          <dgm:constr type="w" for="ch" forName="wedge2Tx" refType="w" fact="0.45"/>
          <dgm:constr type="h" for="ch" forName="wedge2Tx" refType="h" fact="0.22"/>
          <dgm:constr type="l" for="ch" forName="wedge3" refType="w" fact="0.0627"/>
          <dgm:constr type="t" for="ch" forName="wedge3" refType="w" fact="0.07"/>
          <dgm:constr type="w" for="ch" forName="wedge3" refType="w" fact="0.84"/>
          <dgm:constr type="h" for="ch" forName="wedge3" refType="h" fact="0.84"/>
          <dgm:constr type="l" for="ch" forName="dummy3a" refType="w" fact="0.1189"/>
          <dgm:constr type="t" for="ch" forName="dummy3a" refType="h" fact="0.7"/>
          <dgm:constr type="l" for="ch" forName="dummy3b" refType="w" fact="0.4827"/>
          <dgm:constr type="t" for="ch" forName="dummy3b" refType="h" fact="0.07"/>
          <dgm:constr type="r" for="ch" forName="wedge3Tx" refType="w" fact="0.46"/>
          <dgm:constr type="t" for="ch" forName="wedge3Tx" refType="h" fact="0.248"/>
          <dgm:constr type="w" for="ch" forName="wedge3Tx" refType="w" fact="0.3"/>
          <dgm:constr type="h" for="ch" forName="wedge3Tx" refType="h" fact="0.25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primFontSz" for="ch" ptType="node" op="equ"/>
        </dgm:constrLst>
      </dgm:if>
      <dgm:if name="Name4" axis="ch" ptType="node" func="cnt" op="equ" val="4">
        <dgm:constrLst>
          <dgm:constr type="l" for="ch" forName="wedge1" refType="w" fact="0.0941"/>
          <dgm:constr type="t" for="ch" forName="wedge1" refType="w" fact="0.0659"/>
          <dgm:constr type="w" for="ch" forName="wedge1" refType="w" fact="0.84"/>
          <dgm:constr type="h" for="ch" forName="wedge1" refType="h" fact="0.84"/>
          <dgm:constr type="l" for="ch" forName="dummy1a" refType="w" fact="0.5141"/>
          <dgm:constr type="t" for="ch" forName="dummy1a" refType="h" fact="0.0659"/>
          <dgm:constr type="l" for="ch" forName="dummy1b" refType="w" fact="0.9341"/>
          <dgm:constr type="t" for="ch" forName="dummy1b" refType="h" fact="0.4859"/>
          <dgm:constr type="l" for="ch" forName="wedge1Tx" refType="w" fact="0.54"/>
          <dgm:constr type="t" for="ch" forName="wedge1Tx" refType="h" fact="0.24"/>
          <dgm:constr type="w" for="ch" forName="wedge1Tx" refType="w" fact="0.31"/>
          <dgm:constr type="h" for="ch" forName="wedge1Tx" refType="h" fact="0.23"/>
          <dgm:constr type="l" for="ch" forName="wedge2" refType="w" fact="0.0941"/>
          <dgm:constr type="t" for="ch" forName="wedge2" refType="w" fact="0.0941"/>
          <dgm:constr type="w" for="ch" forName="wedge2" refType="w" fact="0.84"/>
          <dgm:constr type="h" for="ch" forName="wedge2" refType="h" fact="0.84"/>
          <dgm:constr type="l" for="ch" forName="dummy2a" refType="w" fact="0.9341"/>
          <dgm:constr type="t" for="ch" forName="dummy2a" refType="h" fact="0.5141"/>
          <dgm:constr type="l" for="ch" forName="dummy2b" refType="w" fact="0.5141"/>
          <dgm:constr type="t" for="ch" forName="dummy2b" refType="h" fact="0.9341"/>
          <dgm:constr type="l" for="ch" forName="wedge2Tx" refType="w" fact="0.54"/>
          <dgm:constr type="t" for="ch" forName="wedge2Tx" refType="h" fact="0.53"/>
          <dgm:constr type="w" for="ch" forName="wedge2Tx" refType="w" fact="0.31"/>
          <dgm:constr type="h" for="ch" forName="wedge2Tx" refType="h" fact="0.23"/>
          <dgm:constr type="l" for="ch" forName="wedge3" refType="w" fact="0.0659"/>
          <dgm:constr type="t" for="ch" forName="wedge3" refType="w" fact="0.0941"/>
          <dgm:constr type="w" for="ch" forName="wedge3" refType="w" fact="0.84"/>
          <dgm:constr type="h" for="ch" forName="wedge3" refType="h" fact="0.84"/>
          <dgm:constr type="l" for="ch" forName="dummy3a" refType="w" fact="0.4859"/>
          <dgm:constr type="t" for="ch" forName="dummy3a" refType="h" fact="0.9341"/>
          <dgm:constr type="l" for="ch" forName="dummy3b" refType="w" fact="0.0659"/>
          <dgm:constr type="t" for="ch" forName="dummy3b" refType="h" fact="0.5141"/>
          <dgm:constr type="r" for="ch" forName="wedge3Tx" refType="w" fact="0.46"/>
          <dgm:constr type="t" for="ch" forName="wedge3Tx" refType="h" fact="0.53"/>
          <dgm:constr type="w" for="ch" forName="wedge3Tx" refType="w" fact="0.31"/>
          <dgm:constr type="h" for="ch" forName="wedge3Tx" refType="h" fact="0.23"/>
          <dgm:constr type="l" for="ch" forName="wedge4" refType="w" fact="0.0659"/>
          <dgm:constr type="t" for="ch" forName="wedge4" refType="h" fact="0.0659"/>
          <dgm:constr type="w" for="ch" forName="wedge4" refType="w" fact="0.84"/>
          <dgm:constr type="h" for="ch" forName="wedge4" refType="h" fact="0.84"/>
          <dgm:constr type="l" for="ch" forName="dummy4a" refType="w" fact="0.0659"/>
          <dgm:constr type="t" for="ch" forName="dummy4a" refType="h" fact="0.4859"/>
          <dgm:constr type="l" for="ch" forName="dummy4b" refType="w" fact="0.4859"/>
          <dgm:constr type="t" for="ch" forName="dummy4b" refType="h" fact="0.0659"/>
          <dgm:constr type="r" for="ch" forName="wedge4Tx" refType="w" fact="0.46"/>
          <dgm:constr type="t" for="ch" forName="wedge4Tx" refType="h" fact="0.24"/>
          <dgm:constr type="w" for="ch" forName="wedge4Tx" refType="w" fact="0.31"/>
          <dgm:constr type="h" for="ch" forName="wedge4Tx" refType="h" fact="0.23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primFontSz" for="ch" ptType="node" op="equ"/>
        </dgm:constrLst>
      </dgm:if>
      <dgm:if name="Name5" axis="ch" ptType="node" func="cnt" op="equ" val="5">
        <dgm:constrLst>
          <dgm:constr type="l" for="ch" forName="wedge1" refType="w" fact="0.0918"/>
          <dgm:constr type="t" for="ch" forName="wedge1" refType="w" fact="0.0638"/>
          <dgm:constr type="w" for="ch" forName="wedge1" refType="w" fact="0.84"/>
          <dgm:constr type="h" for="ch" forName="wedge1" refType="h" fact="0.84"/>
          <dgm:constr type="l" for="ch" forName="dummy1a" refType="w" fact="0.5118"/>
          <dgm:constr type="t" for="ch" forName="dummy1a" refType="h" fact="0.0638"/>
          <dgm:constr type="l" for="ch" forName="dummy1b" refType="w" fact="0.9112"/>
          <dgm:constr type="t" for="ch" forName="dummy1b" refType="h" fact="0.354"/>
          <dgm:constr type="l" for="ch" forName="wedge1Tx" refType="w" fact="0.53"/>
          <dgm:constr type="t" for="ch" forName="wedge1Tx" refType="h" fact="0.205"/>
          <dgm:constr type="w" for="ch" forName="wedge1Tx" refType="w" fact="0.27"/>
          <dgm:constr type="h" for="ch" forName="wedge1Tx" refType="h" fact="0.18"/>
          <dgm:constr type="l" for="ch" forName="wedge2" refType="w" fact="0.099"/>
          <dgm:constr type="t" for="ch" forName="wedge2" refType="w" fact="0.0862"/>
          <dgm:constr type="w" for="ch" forName="wedge2" refType="w" fact="0.84"/>
          <dgm:constr type="h" for="ch" forName="wedge2" refType="h" fact="0.84"/>
          <dgm:constr type="l" for="ch" forName="dummy2a" refType="w" fact="0.9185"/>
          <dgm:constr type="t" for="ch" forName="dummy2a" refType="h" fact="0.3764"/>
          <dgm:constr type="l" for="ch" forName="dummy2b" refType="w" fact="0.7659"/>
          <dgm:constr type="t" for="ch" forName="dummy2b" refType="h" fact="0.846"/>
          <dgm:constr type="l" for="ch" forName="wedge2Tx" refType="w" fact="0.64"/>
          <dgm:constr type="t" for="ch" forName="wedge2Tx" refType="h" fact="0.47"/>
          <dgm:constr type="w" for="ch" forName="wedge2Tx" refType="w" fact="0.25"/>
          <dgm:constr type="h" for="ch" forName="wedge2Tx" refType="h" fact="0.2"/>
          <dgm:constr type="l" for="ch" forName="wedge3" refType="w" fact="0.08"/>
          <dgm:constr type="t" for="ch" forName="wedge3" refType="w" fact="0.1"/>
          <dgm:constr type="w" for="ch" forName="wedge3" refType="w" fact="0.84"/>
          <dgm:constr type="h" for="ch" forName="wedge3" refType="h" fact="0.84"/>
          <dgm:constr type="l" for="ch" forName="dummy3a" refType="w" fact="0.7469"/>
          <dgm:constr type="t" for="ch" forName="dummy3a" refType="h" fact="0.8598"/>
          <dgm:constr type="l" for="ch" forName="dummy3b" refType="w" fact="0.2531"/>
          <dgm:constr type="t" for="ch" forName="dummy3b" refType="h" fact="0.8598"/>
          <dgm:constr type="l" for="ch" forName="wedge3Tx" refType="w" fact="0.38"/>
          <dgm:constr type="t" for="ch" forName="wedge3Tx" refType="h" fact="0.69"/>
          <dgm:constr type="w" for="ch" forName="wedge3Tx" refType="w" fact="0.24"/>
          <dgm:constr type="h" for="ch" forName="wedge3Tx" refType="h" fact="0.22"/>
          <dgm:constr type="l" for="ch" forName="wedge4" refType="w" fact="0.061"/>
          <dgm:constr type="t" for="ch" forName="wedge4" refType="h" fact="0.0862"/>
          <dgm:constr type="w" for="ch" forName="wedge4" refType="w" fact="0.84"/>
          <dgm:constr type="h" for="ch" forName="wedge4" refType="h" fact="0.84"/>
          <dgm:constr type="l" for="ch" forName="dummy4a" refType="w" fact="0.2341"/>
          <dgm:constr type="t" for="ch" forName="dummy4a" refType="h" fact="0.846"/>
          <dgm:constr type="l" for="ch" forName="dummy4b" refType="w" fact="0.0815"/>
          <dgm:constr type="t" for="ch" forName="dummy4b" refType="h" fact="0.3764"/>
          <dgm:constr type="r" for="ch" forName="wedge4Tx" refType="w" fact="0.36"/>
          <dgm:constr type="t" for="ch" forName="wedge4Tx" refType="h" fact="0.47"/>
          <dgm:constr type="w" for="ch" forName="wedge4Tx" refType="w" fact="0.25"/>
          <dgm:constr type="h" for="ch" forName="wedge4Tx" refType="h" fact="0.2"/>
          <dgm:constr type="l" for="ch" forName="wedge5" refType="w" fact="0.0682"/>
          <dgm:constr type="t" for="ch" forName="wedge5" refType="h" fact="0.0638"/>
          <dgm:constr type="w" for="ch" forName="wedge5" refType="w" fact="0.84"/>
          <dgm:constr type="h" for="ch" forName="wedge5" refType="h" fact="0.84"/>
          <dgm:constr type="l" for="ch" forName="dummy5a" refType="w" fact="0.0888"/>
          <dgm:constr type="t" for="ch" forName="dummy5a" refType="h" fact="0.354"/>
          <dgm:constr type="l" for="ch" forName="dummy5b" refType="w" fact="0.4882"/>
          <dgm:constr type="t" for="ch" forName="dummy5b" refType="h" fact="0.0638"/>
          <dgm:constr type="r" for="ch" forName="wedge5Tx" refType="w" fact="0.47"/>
          <dgm:constr type="t" for="ch" forName="wedge5Tx" refType="h" fact="0.205"/>
          <dgm:constr type="w" for="ch" forName="wedge5Tx" refType="w" fact="0.27"/>
          <dgm:constr type="h" for="ch" forName="wedge5Tx" refType="h" fact="0.18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h" for="ch" forName="arrowWedge5" refType="w" fact="0.08"/>
          <dgm:constr type="diam" for="ch" forName="arrowWedge5" refType="w" fact="0.84"/>
          <dgm:constr type="l" for="ch" forName="arrowWedge5" refType="w" fact="0.5"/>
          <dgm:constr type="t" for="ch" forName="arrowWedge5" refType="w" fact="0.5"/>
          <dgm:constr type="primFontSz" for="ch" ptType="node" op="equ"/>
        </dgm:constrLst>
      </dgm:if>
      <dgm:if name="Name6" axis="ch" ptType="node" func="cnt" op="equ" val="6">
        <dgm:constrLst>
          <dgm:constr type="l" for="ch" forName="wedge1" refType="w" fact="0.09"/>
          <dgm:constr type="t" for="ch" forName="wedge1" refType="w" fact="0.0627"/>
          <dgm:constr type="w" for="ch" forName="wedge1" refType="w" fact="0.84"/>
          <dgm:constr type="h" for="ch" forName="wedge1" refType="h" fact="0.84"/>
          <dgm:constr type="l" for="ch" forName="dummy1a" refType="w" fact="0.51"/>
          <dgm:constr type="t" for="ch" forName="dummy1a" refType="h" fact="0.0627"/>
          <dgm:constr type="l" for="ch" forName="dummy1b" refType="w" fact="0.8737"/>
          <dgm:constr type="t" for="ch" forName="dummy1b" refType="h" fact="0.2727"/>
          <dgm:constr type="l" for="ch" forName="wedge1Tx" refType="w" fact="0.53"/>
          <dgm:constr type="t" for="ch" forName="wedge1Tx" refType="h" fact="0.17"/>
          <dgm:constr type="w" for="ch" forName="wedge1Tx" refType="w" fact="0.22"/>
          <dgm:constr type="h" for="ch" forName="wedge1Tx" refType="h" fact="0.17"/>
          <dgm:constr type="l" for="ch" forName="wedge2" refType="w" fact="0.1"/>
          <dgm:constr type="t" for="ch" forName="wedge2" refType="w" fact="0.08"/>
          <dgm:constr type="w" for="ch" forName="wedge2" refType="w" fact="0.84"/>
          <dgm:constr type="h" for="ch" forName="wedge2" refType="h" fact="0.84"/>
          <dgm:constr type="l" for="ch" forName="dummy2a" refType="w" fact="0.8837"/>
          <dgm:constr type="t" for="ch" forName="dummy2a" refType="h" fact="0.29"/>
          <dgm:constr type="l" for="ch" forName="dummy2b" refType="w" fact="0.8837"/>
          <dgm:constr type="t" for="ch" forName="dummy2b" refType="h" fact="0.71"/>
          <dgm:constr type="l" for="ch" forName="wedge2Tx" refType="w" fact="0.67"/>
          <dgm:constr type="t" for="ch" forName="wedge2Tx" refType="h" fact="0.42"/>
          <dgm:constr type="w" for="ch" forName="wedge2Tx" refType="w" fact="0.23"/>
          <dgm:constr type="h" for="ch" forName="wedge2Tx" refType="h" fact="0.165"/>
          <dgm:constr type="l" for="ch" forName="wedge3" refType="w" fact="0.09"/>
          <dgm:constr type="t" for="ch" forName="wedge3" refType="w" fact="0.0973"/>
          <dgm:constr type="w" for="ch" forName="wedge3" refType="w" fact="0.84"/>
          <dgm:constr type="h" for="ch" forName="wedge3" refType="h" fact="0.84"/>
          <dgm:constr type="l" for="ch" forName="dummy3a" refType="w" fact="0.8737"/>
          <dgm:constr type="t" for="ch" forName="dummy3a" refType="h" fact="0.7273"/>
          <dgm:constr type="l" for="ch" forName="dummy3b" refType="w" fact="0.51"/>
          <dgm:constr type="t" for="ch" forName="dummy3b" refType="h" fact="0.9373"/>
          <dgm:constr type="l" for="ch" forName="wedge3Tx" refType="w" fact="0.53"/>
          <dgm:constr type="t" for="ch" forName="wedge3Tx" refType="h" fact="0.665"/>
          <dgm:constr type="w" for="ch" forName="wedge3Tx" refType="w" fact="0.22"/>
          <dgm:constr type="h" for="ch" forName="wedge3Tx" refType="h" fact="0.17"/>
          <dgm:constr type="l" for="ch" forName="wedge4" refType="w" fact="0.07"/>
          <dgm:constr type="t" for="ch" forName="wedge4" refType="h" fact="0.0973"/>
          <dgm:constr type="w" for="ch" forName="wedge4" refType="w" fact="0.84"/>
          <dgm:constr type="h" for="ch" forName="wedge4" refType="h" fact="0.84"/>
          <dgm:constr type="l" for="ch" forName="dummy4a" refType="w" fact="0.49"/>
          <dgm:constr type="t" for="ch" forName="dummy4a" refType="h" fact="0.9373"/>
          <dgm:constr type="l" for="ch" forName="dummy4b" refType="w" fact="0.1263"/>
          <dgm:constr type="t" for="ch" forName="dummy4b" refType="h" fact="0.7273"/>
          <dgm:constr type="r" for="ch" forName="wedge4Tx" refType="w" fact="0.47"/>
          <dgm:constr type="t" for="ch" forName="wedge4Tx" refType="h" fact="0.665"/>
          <dgm:constr type="w" for="ch" forName="wedge4Tx" refType="w" fact="0.22"/>
          <dgm:constr type="h" for="ch" forName="wedge4Tx" refType="h" fact="0.17"/>
          <dgm:constr type="l" for="ch" forName="wedge5" refType="w" fact="0.06"/>
          <dgm:constr type="t" for="ch" forName="wedge5" refType="h" fact="0.08"/>
          <dgm:constr type="w" for="ch" forName="wedge5" refType="w" fact="0.84"/>
          <dgm:constr type="h" for="ch" forName="wedge5" refType="h" fact="0.84"/>
          <dgm:constr type="l" for="ch" forName="dummy5a" refType="w" fact="0.1163"/>
          <dgm:constr type="t" for="ch" forName="dummy5a" refType="h" fact="0.71"/>
          <dgm:constr type="l" for="ch" forName="dummy5b" refType="w" fact="0.1163"/>
          <dgm:constr type="t" for="ch" forName="dummy5b" refType="h" fact="0.29"/>
          <dgm:constr type="r" for="ch" forName="wedge5Tx" refType="w" fact="0.33"/>
          <dgm:constr type="t" for="ch" forName="wedge5Tx" refType="h" fact="0.42"/>
          <dgm:constr type="w" for="ch" forName="wedge5Tx" refType="w" fact="0.23"/>
          <dgm:constr type="h" for="ch" forName="wedge5Tx" refType="h" fact="0.165"/>
          <dgm:constr type="l" for="ch" forName="wedge6" refType="w" fact="0.07"/>
          <dgm:constr type="t" for="ch" forName="wedge6" refType="h" fact="0.0627"/>
          <dgm:constr type="w" for="ch" forName="wedge6" refType="w" fact="0.84"/>
          <dgm:constr type="h" for="ch" forName="wedge6" refType="h" fact="0.84"/>
          <dgm:constr type="l" for="ch" forName="dummy6a" refType="w" fact="0.1263"/>
          <dgm:constr type="t" for="ch" forName="dummy6a" refType="h" fact="0.2727"/>
          <dgm:constr type="l" for="ch" forName="dummy6b" refType="w" fact="0.49"/>
          <dgm:constr type="t" for="ch" forName="dummy6b" refType="h" fact="0.0627"/>
          <dgm:constr type="r" for="ch" forName="wedge6Tx" refType="w" fact="0.47"/>
          <dgm:constr type="t" for="ch" forName="wedge6Tx" refType="h" fact="0.17"/>
          <dgm:constr type="w" for="ch" forName="wedge6Tx" refType="w" fact="0.22"/>
          <dgm:constr type="h" for="ch" forName="wedge6Tx" refType="h" fact="0.17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h" for="ch" forName="arrowWedge5" refType="w" fact="0.08"/>
          <dgm:constr type="diam" for="ch" forName="arrowWedge5" refType="w" fact="0.84"/>
          <dgm:constr type="l" for="ch" forName="arrowWedge5" refType="w" fact="0.5"/>
          <dgm:constr type="t" for="ch" forName="arrowWedge5" refType="w" fact="0.5"/>
          <dgm:constr type="h" for="ch" forName="arrowWedge6" refType="w" fact="0.08"/>
          <dgm:constr type="diam" for="ch" forName="arrowWedge6" refType="w" fact="0.84"/>
          <dgm:constr type="l" for="ch" forName="arrowWedge6" refType="w" fact="0.5"/>
          <dgm:constr type="t" for="ch" forName="arrowWedge6" refType="w" fact="0.5"/>
          <dgm:constr type="primFontSz" for="ch" ptType="node" op="equ"/>
        </dgm:constrLst>
      </dgm:if>
      <dgm:else name="Name7">
        <dgm:constrLst>
          <dgm:constr type="l" for="ch" forName="wedge1" refType="w" fact="0.0887"/>
          <dgm:constr type="t" for="ch" forName="wedge1" refType="w" fact="0.062"/>
          <dgm:constr type="w" for="ch" forName="wedge1" refType="w" fact="0.84"/>
          <dgm:constr type="h" for="ch" forName="wedge1" refType="h" fact="0.84"/>
          <dgm:constr type="l" for="ch" forName="dummy1a" refType="w" fact="0.5087"/>
          <dgm:constr type="t" for="ch" forName="dummy1a" refType="h" fact="0.062"/>
          <dgm:constr type="l" for="ch" forName="dummy1b" refType="w" fact="0.837"/>
          <dgm:constr type="t" for="ch" forName="dummy1b" refType="h" fact="0.2201"/>
          <dgm:constr type="l" for="ch" forName="wedge1Tx" refType="w" fact="0.53"/>
          <dgm:constr type="t" for="ch" forName="wedge1Tx" refType="h" fact="0.14"/>
          <dgm:constr type="w" for="ch" forName="wedge1Tx" refType="w" fact="0.2"/>
          <dgm:constr type="h" for="ch" forName="wedge1Tx" refType="h" fact="0.16"/>
          <dgm:constr type="l" for="ch" forName="wedge2" refType="w" fact="0.0995"/>
          <dgm:constr type="t" for="ch" forName="wedge2" refType="w" fact="0.0755"/>
          <dgm:constr type="w" for="ch" forName="wedge2" refType="w" fact="0.84"/>
          <dgm:constr type="h" for="ch" forName="wedge2" refType="h" fact="0.84"/>
          <dgm:constr type="l" for="ch" forName="dummy2a" refType="w" fact="0.8479"/>
          <dgm:constr type="t" for="ch" forName="dummy2a" refType="h" fact="0.2337"/>
          <dgm:constr type="l" for="ch" forName="dummy2b" refType="w" fact="0.929"/>
          <dgm:constr type="t" for="ch" forName="dummy2b" refType="h" fact="0.589"/>
          <dgm:constr type="l" for="ch" forName="wedge2Tx" refType="w" fact="0.67"/>
          <dgm:constr type="t" for="ch" forName="wedge2Tx" refType="h" fact="0.38"/>
          <dgm:constr type="w" for="ch" forName="wedge2Tx" refType="w" fact="0.23"/>
          <dgm:constr type="h" for="ch" forName="wedge2Tx" refType="h" fact="0.14"/>
          <dgm:constr type="l" for="ch" forName="wedge3" refType="w" fact="0.0956"/>
          <dgm:constr type="t" for="ch" forName="wedge3" refType="w" fact="0.0925"/>
          <dgm:constr type="w" for="ch" forName="wedge3" refType="w" fact="0.84"/>
          <dgm:constr type="h" for="ch" forName="wedge3" refType="h" fact="0.84"/>
          <dgm:constr type="l" for="ch" forName="dummy3a" refType="w" fact="0.9251"/>
          <dgm:constr type="t" for="ch" forName="dummy3a" refType="h" fact="0.6059"/>
          <dgm:constr type="l" for="ch" forName="dummy3b" refType="w" fact="0.6979"/>
          <dgm:constr type="t" for="ch" forName="dummy3b" refType="h" fact="0.8909"/>
          <dgm:constr type="l" for="ch" forName="wedge3Tx" refType="w" fact="0.635"/>
          <dgm:constr type="t" for="ch" forName="wedge3Tx" refType="h" fact="0.59"/>
          <dgm:constr type="w" for="ch" forName="wedge3Tx" refType="w" fact="0.2"/>
          <dgm:constr type="h" for="ch" forName="wedge3Tx" refType="h" fact="0.155"/>
          <dgm:constr type="l" for="ch" forName="wedge4" refType="w" fact="0.08"/>
          <dgm:constr type="t" for="ch" forName="wedge4" refType="h" fact="0.1"/>
          <dgm:constr type="w" for="ch" forName="wedge4" refType="w" fact="0.84"/>
          <dgm:constr type="h" for="ch" forName="wedge4" refType="h" fact="0.84"/>
          <dgm:constr type="l" for="ch" forName="dummy4a" refType="w" fact="0.6822"/>
          <dgm:constr type="t" for="ch" forName="dummy4a" refType="h" fact="0.8984"/>
          <dgm:constr type="l" for="ch" forName="dummy4b" refType="w" fact="0.3178"/>
          <dgm:constr type="t" for="ch" forName="dummy4b" refType="h" fact="0.8984"/>
          <dgm:constr type="l" for="ch" forName="wedge4Tx" refType="w" fact="0.4025"/>
          <dgm:constr type="t" for="ch" forName="wedge4Tx" refType="h" fact="0.76"/>
          <dgm:constr type="w" for="ch" forName="wedge4Tx" refType="w" fact="0.195"/>
          <dgm:constr type="h" for="ch" forName="wedge4Tx" refType="h" fact="0.14"/>
          <dgm:constr type="l" for="ch" forName="wedge5" refType="w" fact="0.0644"/>
          <dgm:constr type="t" for="ch" forName="wedge5" refType="h" fact="0.0925"/>
          <dgm:constr type="w" for="ch" forName="wedge5" refType="w" fact="0.84"/>
          <dgm:constr type="h" for="ch" forName="wedge5" refType="h" fact="0.84"/>
          <dgm:constr type="l" for="ch" forName="dummy5a" refType="w" fact="0.3021"/>
          <dgm:constr type="t" for="ch" forName="dummy5a" refType="h" fact="0.8909"/>
          <dgm:constr type="l" for="ch" forName="dummy5b" refType="w" fact="0.0749"/>
          <dgm:constr type="t" for="ch" forName="dummy5b" refType="h" fact="0.6059"/>
          <dgm:constr type="r" for="ch" forName="wedge5Tx" refType="w" fact="0.365"/>
          <dgm:constr type="t" for="ch" forName="wedge5Tx" refType="h" fact="0.59"/>
          <dgm:constr type="w" for="ch" forName="wedge5Tx" refType="w" fact="0.2"/>
          <dgm:constr type="h" for="ch" forName="wedge5Tx" refType="h" fact="0.155"/>
          <dgm:constr type="l" for="ch" forName="wedge6" refType="w" fact="0.0605"/>
          <dgm:constr type="t" for="ch" forName="wedge6" refType="h" fact="0.0755"/>
          <dgm:constr type="w" for="ch" forName="wedge6" refType="w" fact="0.84"/>
          <dgm:constr type="h" for="ch" forName="wedge6" refType="h" fact="0.84"/>
          <dgm:constr type="l" for="ch" forName="dummy6a" refType="w" fact="0.071"/>
          <dgm:constr type="t" for="ch" forName="dummy6a" refType="h" fact="0.589"/>
          <dgm:constr type="l" for="ch" forName="dummy6b" refType="w" fact="0.1521"/>
          <dgm:constr type="t" for="ch" forName="dummy6b" refType="h" fact="0.2337"/>
          <dgm:constr type="r" for="ch" forName="wedge6Tx" refType="w" fact="0.33"/>
          <dgm:constr type="t" for="ch" forName="wedge6Tx" refType="h" fact="0.38"/>
          <dgm:constr type="w" for="ch" forName="wedge6Tx" refType="w" fact="0.23"/>
          <dgm:constr type="h" for="ch" forName="wedge6Tx" refType="h" fact="0.14"/>
          <dgm:constr type="l" for="ch" forName="wedge7" refType="w" fact="0.0713"/>
          <dgm:constr type="t" for="ch" forName="wedge7" refType="h" fact="0.062"/>
          <dgm:constr type="w" for="ch" forName="wedge7" refType="w" fact="0.84"/>
          <dgm:constr type="h" for="ch" forName="wedge7" refType="h" fact="0.84"/>
          <dgm:constr type="l" for="ch" forName="dummy7a" refType="w" fact="0.163"/>
          <dgm:constr type="t" for="ch" forName="dummy7a" refType="h" fact="0.2201"/>
          <dgm:constr type="l" for="ch" forName="dummy7b" refType="w" fact="0.4913"/>
          <dgm:constr type="t" for="ch" forName="dummy7b" refType="h" fact="0.062"/>
          <dgm:constr type="r" for="ch" forName="wedge7Tx" refType="w" fact="0.47"/>
          <dgm:constr type="t" for="ch" forName="wedge7Tx" refType="h" fact="0.14"/>
          <dgm:constr type="w" for="ch" forName="wedge7Tx" refType="w" fact="0.2"/>
          <dgm:constr type="h" for="ch" forName="wedge7Tx" refType="h" fact="0.16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h" for="ch" forName="arrowWedge5" refType="w" fact="0.08"/>
          <dgm:constr type="diam" for="ch" forName="arrowWedge5" refType="w" fact="0.84"/>
          <dgm:constr type="l" for="ch" forName="arrowWedge5" refType="w" fact="0.5"/>
          <dgm:constr type="t" for="ch" forName="arrowWedge5" refType="w" fact="0.5"/>
          <dgm:constr type="h" for="ch" forName="arrowWedge6" refType="w" fact="0.08"/>
          <dgm:constr type="diam" for="ch" forName="arrowWedge6" refType="w" fact="0.84"/>
          <dgm:constr type="l" for="ch" forName="arrowWedge6" refType="w" fact="0.5"/>
          <dgm:constr type="t" for="ch" forName="arrowWedge6" refType="w" fact="0.5"/>
          <dgm:constr type="h" for="ch" forName="arrowWedge7" refType="w" fact="0.08"/>
          <dgm:constr type="diam" for="ch" forName="arrowWedge7" refType="w" fact="0.84"/>
          <dgm:constr type="l" for="ch" forName="arrowWedge7" refType="w" fact="0.5"/>
          <dgm:constr type="t" for="ch" forName="arrowWedge7" refType="w" fact="0.5"/>
          <dgm:constr type="primFontSz" for="ch" ptType="node" op="equ"/>
        </dgm:constrLst>
      </dgm:else>
    </dgm:choose>
    <dgm:ruleLst/>
    <dgm:choose name="Name8">
      <dgm:if name="Name9" axis="ch" ptType="node" func="cnt" op="gte" val="1">
        <dgm:layoutNode name="wedge1">
          <dgm:alg type="sp"/>
          <dgm:choose name="Name10">
            <dgm:if name="Name11" axis="ch" ptType="node" func="cnt" op="equ" val="1">
              <dgm:shape xmlns:r="http://schemas.openxmlformats.org/officeDocument/2006/relationships" type="ellipse" r:blip="">
                <dgm:adjLst/>
              </dgm:shape>
            </dgm:if>
            <dgm:if name="Name12" axis="ch" ptType="node" func="cnt" op="equ" val="2">
              <dgm:shape xmlns:r="http://schemas.openxmlformats.org/officeDocument/2006/relationships" type="pie" r:blip="">
                <dgm:adjLst>
                  <dgm:adj idx="1" val="270"/>
                  <dgm:adj idx="2" val="90"/>
                </dgm:adjLst>
              </dgm:shape>
            </dgm:if>
            <dgm:if name="Name13" axis="ch" ptType="node" func="cnt" op="equ" val="3">
              <dgm:shape xmlns:r="http://schemas.openxmlformats.org/officeDocument/2006/relationships" type="pie" r:blip="">
                <dgm:adjLst>
                  <dgm:adj idx="1" val="270"/>
                  <dgm:adj idx="2" val="30"/>
                </dgm:adjLst>
              </dgm:shape>
            </dgm:if>
            <dgm:if name="Name14" axis="ch" ptType="node" func="cnt" op="equ" val="4">
              <dgm:shape xmlns:r="http://schemas.openxmlformats.org/officeDocument/2006/relationships" type="pie" r:blip="">
                <dgm:adjLst>
                  <dgm:adj idx="1" val="270"/>
                  <dgm:adj idx="2" val="0"/>
                </dgm:adjLst>
              </dgm:shape>
            </dgm:if>
            <dgm:if name="Name15" axis="ch" ptType="node" func="cnt" op="equ" val="5">
              <dgm:shape xmlns:r="http://schemas.openxmlformats.org/officeDocument/2006/relationships" type="pie" r:blip="">
                <dgm:adjLst>
                  <dgm:adj idx="1" val="270"/>
                  <dgm:adj idx="2" val="342"/>
                </dgm:adjLst>
              </dgm:shape>
            </dgm:if>
            <dgm:if name="Name16" axis="ch" ptType="node" func="cnt" op="equ" val="6">
              <dgm:shape xmlns:r="http://schemas.openxmlformats.org/officeDocument/2006/relationships" type="pie" r:blip="">
                <dgm:adjLst>
                  <dgm:adj idx="1" val="270"/>
                  <dgm:adj idx="2" val="330"/>
                </dgm:adjLst>
              </dgm:shape>
            </dgm:if>
            <dgm:else name="Name17">
              <dgm:shape xmlns:r="http://schemas.openxmlformats.org/officeDocument/2006/relationships" type="pie" r:blip="">
                <dgm:adjLst>
                  <dgm:adj idx="1" val="270"/>
                  <dgm:adj idx="2" val="321.4286"/>
                </dgm:adjLst>
              </dgm:shape>
            </dgm:else>
          </dgm:choose>
          <dgm:choose name="Name18">
            <dgm:if name="Name19" func="var" arg="dir" op="equ" val="norm">
              <dgm:presOf axis="ch desOrSelf" ptType="node node" st="1 1" cnt="1 0"/>
            </dgm:if>
            <dgm:else name="Name20">
              <dgm:choose name="Name21">
                <dgm:if name="Name22" axis="ch" ptType="node" func="cnt" op="equ" val="1">
                  <dgm:presOf axis="ch desOrSelf" ptType="node node" st="1 1" cnt="1 0"/>
                </dgm:if>
                <dgm:if name="Name23" axis="ch" ptType="node" func="cnt" op="equ" val="2">
                  <dgm:presOf axis="ch desOrSelf" ptType="node node" st="2 1" cnt="1 0"/>
                </dgm:if>
                <dgm:if name="Name24" axis="ch" ptType="node" func="cnt" op="equ" val="3">
                  <dgm:presOf axis="ch desOrSelf" ptType="node node" st="3 1" cnt="1 0"/>
                </dgm:if>
                <dgm:if name="Name25" axis="ch" ptType="node" func="cnt" op="equ" val="4">
                  <dgm:presOf axis="ch desOrSelf" ptType="node node" st="4 1" cnt="1 0"/>
                </dgm:if>
                <dgm:if name="Name26" axis="ch" ptType="node" func="cnt" op="equ" val="5">
                  <dgm:presOf axis="ch desOrSelf" ptType="node node" st="5 1" cnt="1 0"/>
                </dgm:if>
                <dgm:if name="Name27" axis="ch" ptType="node" func="cnt" op="equ" val="6">
                  <dgm:presOf axis="ch desOrSelf" ptType="node node" st="6 1" cnt="1 0"/>
                </dgm:if>
                <dgm:else name="Name28">
                  <dgm:presOf axis="ch desOrSelf" ptType="node node" st="7 1" cnt="1 0"/>
                </dgm:else>
              </dgm:choose>
            </dgm:else>
          </dgm:choose>
          <dgm:constrLst/>
          <dgm:ruleLst/>
        </dgm:layoutNode>
        <dgm:layoutNode name="dummy1a" moveWith="wedge1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1b" moveWith="wedge1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1Tx" moveWith="wedg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29">
            <dgm:if name="Name30" func="var" arg="dir" op="equ" val="norm">
              <dgm:presOf axis="ch desOrSelf" ptType="node node" st="1 1" cnt="1 0"/>
            </dgm:if>
            <dgm:else name="Name31">
              <dgm:choose name="Name32">
                <dgm:if name="Name33" axis="ch" ptType="node" func="cnt" op="equ" val="1">
                  <dgm:presOf axis="ch desOrSelf" ptType="node node" st="1 1" cnt="1 0"/>
                </dgm:if>
                <dgm:if name="Name34" axis="ch" ptType="node" func="cnt" op="equ" val="2">
                  <dgm:presOf axis="ch desOrSelf" ptType="node node" st="2 1" cnt="1 0"/>
                </dgm:if>
                <dgm:if name="Name35" axis="ch" ptType="node" func="cnt" op="equ" val="3">
                  <dgm:presOf axis="ch desOrSelf" ptType="node node" st="3 1" cnt="1 0"/>
                </dgm:if>
                <dgm:if name="Name36" axis="ch" ptType="node" func="cnt" op="equ" val="4">
                  <dgm:presOf axis="ch desOrSelf" ptType="node node" st="4 1" cnt="1 0"/>
                </dgm:if>
                <dgm:if name="Name37" axis="ch" ptType="node" func="cnt" op="equ" val="5">
                  <dgm:presOf axis="ch desOrSelf" ptType="node node" st="5 1" cnt="1 0"/>
                </dgm:if>
                <dgm:if name="Name38" axis="ch" ptType="node" func="cnt" op="equ" val="6">
                  <dgm:presOf axis="ch desOrSelf" ptType="node node" st="6 1" cnt="1 0"/>
                </dgm:if>
                <dgm:else name="Name39">
                  <dgm:presOf axis="ch desOrSelf" ptType="node node" st="7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40"/>
    </dgm:choose>
    <dgm:choose name="Name41">
      <dgm:if name="Name42" axis="ch" ptType="node" func="cnt" op="gte" val="2">
        <dgm:layoutNode name="wedge2">
          <dgm:alg type="sp"/>
          <dgm:choose name="Name43">
            <dgm:if name="Name44" axis="ch" ptType="node" func="cnt" op="equ" val="2">
              <dgm:shape xmlns:r="http://schemas.openxmlformats.org/officeDocument/2006/relationships" type="pie" r:blip="">
                <dgm:adjLst>
                  <dgm:adj idx="1" val="90"/>
                  <dgm:adj idx="2" val="270"/>
                </dgm:adjLst>
              </dgm:shape>
            </dgm:if>
            <dgm:if name="Name45" axis="ch" ptType="node" func="cnt" op="equ" val="3">
              <dgm:shape xmlns:r="http://schemas.openxmlformats.org/officeDocument/2006/relationships" type="pie" r:blip="">
                <dgm:adjLst>
                  <dgm:adj idx="1" val="30"/>
                  <dgm:adj idx="2" val="150"/>
                </dgm:adjLst>
              </dgm:shape>
            </dgm:if>
            <dgm:if name="Name46" axis="ch" ptType="node" func="cnt" op="equ" val="4">
              <dgm:shape xmlns:r="http://schemas.openxmlformats.org/officeDocument/2006/relationships" type="pie" r:blip="">
                <dgm:adjLst>
                  <dgm:adj idx="1" val="0"/>
                  <dgm:adj idx="2" val="90"/>
                </dgm:adjLst>
              </dgm:shape>
            </dgm:if>
            <dgm:if name="Name47" axis="ch" ptType="node" func="cnt" op="equ" val="5">
              <dgm:shape xmlns:r="http://schemas.openxmlformats.org/officeDocument/2006/relationships" type="pie" r:blip="">
                <dgm:adjLst>
                  <dgm:adj idx="1" val="342"/>
                  <dgm:adj idx="2" val="54"/>
                </dgm:adjLst>
              </dgm:shape>
            </dgm:if>
            <dgm:if name="Name48" axis="ch" ptType="node" func="cnt" op="equ" val="6">
              <dgm:shape xmlns:r="http://schemas.openxmlformats.org/officeDocument/2006/relationships" type="pie" r:blip="">
                <dgm:adjLst>
                  <dgm:adj idx="1" val="330"/>
                  <dgm:adj idx="2" val="30"/>
                </dgm:adjLst>
              </dgm:shape>
            </dgm:if>
            <dgm:else name="Name49">
              <dgm:shape xmlns:r="http://schemas.openxmlformats.org/officeDocument/2006/relationships" type="pie" r:blip="">
                <dgm:adjLst>
                  <dgm:adj idx="1" val="321.4286"/>
                  <dgm:adj idx="2" val="12.85714"/>
                </dgm:adjLst>
              </dgm:shape>
            </dgm:else>
          </dgm:choose>
          <dgm:choose name="Name50">
            <dgm:if name="Name51" func="var" arg="dir" op="equ" val="norm">
              <dgm:presOf axis="ch desOrSelf" ptType="node node" st="2 1" cnt="1 0"/>
            </dgm:if>
            <dgm:else name="Name52">
              <dgm:choose name="Name53">
                <dgm:if name="Name54" axis="ch" ptType="node" func="cnt" op="equ" val="2">
                  <dgm:presOf axis="ch desOrSelf" ptType="node node" st="1 1" cnt="1 0"/>
                </dgm:if>
                <dgm:if name="Name55" axis="ch" ptType="node" func="cnt" op="equ" val="3">
                  <dgm:presOf axis="ch desOrSelf" ptType="node node" st="2 1" cnt="1 0"/>
                </dgm:if>
                <dgm:if name="Name56" axis="ch" ptType="node" func="cnt" op="equ" val="4">
                  <dgm:presOf axis="ch desOrSelf" ptType="node node" st="3 1" cnt="1 0"/>
                </dgm:if>
                <dgm:if name="Name57" axis="ch" ptType="node" func="cnt" op="equ" val="5">
                  <dgm:presOf axis="ch desOrSelf" ptType="node node" st="4 1" cnt="1 0"/>
                </dgm:if>
                <dgm:if name="Name58" axis="ch" ptType="node" func="cnt" op="equ" val="6">
                  <dgm:presOf axis="ch desOrSelf" ptType="node node" st="5 1" cnt="1 0"/>
                </dgm:if>
                <dgm:else name="Name59">
                  <dgm:presOf axis="ch desOrSelf" ptType="node node" st="6 1" cnt="1 0"/>
                </dgm:else>
              </dgm:choose>
            </dgm:else>
          </dgm:choose>
          <dgm:constrLst/>
          <dgm:ruleLst/>
        </dgm:layoutNode>
        <dgm:layoutNode name="dummy2a" moveWith="wedge2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2b" moveWith="wedge2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2Tx" moveWith="wedge2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60">
            <dgm:if name="Name61" func="var" arg="dir" op="equ" val="norm">
              <dgm:presOf axis="ch desOrSelf" ptType="node node" st="2 1" cnt="1 0"/>
            </dgm:if>
            <dgm:else name="Name62">
              <dgm:choose name="Name63">
                <dgm:if name="Name64" axis="ch" ptType="node" func="cnt" op="equ" val="2">
                  <dgm:presOf axis="ch desOrSelf" ptType="node node" st="1 1" cnt="1 0"/>
                </dgm:if>
                <dgm:if name="Name65" axis="ch" ptType="node" func="cnt" op="equ" val="3">
                  <dgm:presOf axis="ch desOrSelf" ptType="node node" st="2 1" cnt="1 0"/>
                </dgm:if>
                <dgm:if name="Name66" axis="ch" ptType="node" func="cnt" op="equ" val="4">
                  <dgm:presOf axis="ch desOrSelf" ptType="node node" st="3 1" cnt="1 0"/>
                </dgm:if>
                <dgm:if name="Name67" axis="ch" ptType="node" func="cnt" op="equ" val="5">
                  <dgm:presOf axis="ch desOrSelf" ptType="node node" st="4 1" cnt="1 0"/>
                </dgm:if>
                <dgm:if name="Name68" axis="ch" ptType="node" func="cnt" op="equ" val="6">
                  <dgm:presOf axis="ch desOrSelf" ptType="node node" st="5 1" cnt="1 0"/>
                </dgm:if>
                <dgm:else name="Name69">
                  <dgm:presOf axis="ch desOrSelf" ptType="node node" st="6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70"/>
    </dgm:choose>
    <dgm:choose name="Name71">
      <dgm:if name="Name72" axis="ch" ptType="node" func="cnt" op="gte" val="3">
        <dgm:layoutNode name="wedge3">
          <dgm:alg type="sp"/>
          <dgm:choose name="Name73">
            <dgm:if name="Name74" axis="ch" ptType="node" func="cnt" op="equ" val="3">
              <dgm:shape xmlns:r="http://schemas.openxmlformats.org/officeDocument/2006/relationships" type="pie" r:blip="">
                <dgm:adjLst>
                  <dgm:adj idx="1" val="150"/>
                  <dgm:adj idx="2" val="270"/>
                </dgm:adjLst>
              </dgm:shape>
            </dgm:if>
            <dgm:if name="Name75" axis="ch" ptType="node" func="cnt" op="equ" val="4">
              <dgm:shape xmlns:r="http://schemas.openxmlformats.org/officeDocument/2006/relationships" type="pie" r:blip="">
                <dgm:adjLst>
                  <dgm:adj idx="1" val="90"/>
                  <dgm:adj idx="2" val="180"/>
                </dgm:adjLst>
              </dgm:shape>
            </dgm:if>
            <dgm:if name="Name76" axis="ch" ptType="node" func="cnt" op="equ" val="5">
              <dgm:shape xmlns:r="http://schemas.openxmlformats.org/officeDocument/2006/relationships" type="pie" r:blip="">
                <dgm:adjLst>
                  <dgm:adj idx="1" val="54"/>
                  <dgm:adj idx="2" val="126"/>
                </dgm:adjLst>
              </dgm:shape>
            </dgm:if>
            <dgm:if name="Name77" axis="ch" ptType="node" func="cnt" op="equ" val="6">
              <dgm:shape xmlns:r="http://schemas.openxmlformats.org/officeDocument/2006/relationships" type="pie" r:blip="">
                <dgm:adjLst>
                  <dgm:adj idx="1" val="30"/>
                  <dgm:adj idx="2" val="90"/>
                </dgm:adjLst>
              </dgm:shape>
            </dgm:if>
            <dgm:else name="Name78">
              <dgm:shape xmlns:r="http://schemas.openxmlformats.org/officeDocument/2006/relationships" type="pie" r:blip="">
                <dgm:adjLst>
                  <dgm:adj idx="1" val="12.85714"/>
                  <dgm:adj idx="2" val="64.28571"/>
                </dgm:adjLst>
              </dgm:shape>
            </dgm:else>
          </dgm:choose>
          <dgm:choose name="Name79">
            <dgm:if name="Name80" func="var" arg="dir" op="equ" val="norm">
              <dgm:presOf axis="ch desOrSelf" ptType="node node" st="3 1" cnt="1 0"/>
            </dgm:if>
            <dgm:else name="Name81">
              <dgm:choose name="Name82">
                <dgm:if name="Name83" axis="ch" ptType="node" func="cnt" op="equ" val="3">
                  <dgm:presOf axis="ch desOrSelf" ptType="node node" st="1 1" cnt="1 0"/>
                </dgm:if>
                <dgm:if name="Name84" axis="ch" ptType="node" func="cnt" op="equ" val="4">
                  <dgm:presOf axis="ch desOrSelf" ptType="node node" st="2 1" cnt="1 0"/>
                </dgm:if>
                <dgm:if name="Name85" axis="ch" ptType="node" func="cnt" op="equ" val="5">
                  <dgm:presOf axis="ch desOrSelf" ptType="node node" st="3 1" cnt="1 0"/>
                </dgm:if>
                <dgm:if name="Name86" axis="ch" ptType="node" func="cnt" op="equ" val="6">
                  <dgm:presOf axis="ch desOrSelf" ptType="node node" st="4 1" cnt="1 0"/>
                </dgm:if>
                <dgm:else name="Name87">
                  <dgm:presOf axis="ch desOrSelf" ptType="node node" st="5 1" cnt="1 0"/>
                </dgm:else>
              </dgm:choose>
            </dgm:else>
          </dgm:choose>
          <dgm:constrLst/>
          <dgm:ruleLst/>
        </dgm:layoutNode>
        <dgm:layoutNode name="dummy3a" moveWith="wedge3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3b" moveWith="wedge3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3Tx" moveWith="wedge3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88">
            <dgm:if name="Name89" func="var" arg="dir" op="equ" val="norm">
              <dgm:presOf axis="ch desOrSelf" ptType="node node" st="3 1" cnt="1 0"/>
            </dgm:if>
            <dgm:else name="Name90">
              <dgm:choose name="Name91">
                <dgm:if name="Name92" axis="ch" ptType="node" func="cnt" op="equ" val="3">
                  <dgm:presOf axis="ch desOrSelf" ptType="node node" st="1 1" cnt="1 0"/>
                </dgm:if>
                <dgm:if name="Name93" axis="ch" ptType="node" func="cnt" op="equ" val="4">
                  <dgm:presOf axis="ch desOrSelf" ptType="node node" st="2 1" cnt="1 0"/>
                </dgm:if>
                <dgm:if name="Name94" axis="ch" ptType="node" func="cnt" op="equ" val="5">
                  <dgm:presOf axis="ch desOrSelf" ptType="node node" st="3 1" cnt="1 0"/>
                </dgm:if>
                <dgm:if name="Name95" axis="ch" ptType="node" func="cnt" op="equ" val="6">
                  <dgm:presOf axis="ch desOrSelf" ptType="node node" st="4 1" cnt="1 0"/>
                </dgm:if>
                <dgm:else name="Name96">
                  <dgm:presOf axis="ch desOrSelf" ptType="node node" st="5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97"/>
    </dgm:choose>
    <dgm:choose name="Name98">
      <dgm:if name="Name99" axis="ch" ptType="node" func="cnt" op="gte" val="4">
        <dgm:layoutNode name="wedge4">
          <dgm:alg type="sp"/>
          <dgm:choose name="Name100">
            <dgm:if name="Name101" axis="ch" ptType="node" func="cnt" op="equ" val="4">
              <dgm:shape xmlns:r="http://schemas.openxmlformats.org/officeDocument/2006/relationships" type="pie" r:blip="">
                <dgm:adjLst>
                  <dgm:adj idx="1" val="180"/>
                  <dgm:adj idx="2" val="270"/>
                </dgm:adjLst>
              </dgm:shape>
            </dgm:if>
            <dgm:if name="Name102" axis="ch" ptType="node" func="cnt" op="equ" val="5">
              <dgm:shape xmlns:r="http://schemas.openxmlformats.org/officeDocument/2006/relationships" type="pie" r:blip="">
                <dgm:adjLst>
                  <dgm:adj idx="1" val="126"/>
                  <dgm:adj idx="2" val="198"/>
                </dgm:adjLst>
              </dgm:shape>
            </dgm:if>
            <dgm:if name="Name103" axis="ch" ptType="node" func="cnt" op="equ" val="6">
              <dgm:shape xmlns:r="http://schemas.openxmlformats.org/officeDocument/2006/relationships" type="pie" r:blip="">
                <dgm:adjLst>
                  <dgm:adj idx="1" val="90"/>
                  <dgm:adj idx="2" val="150"/>
                </dgm:adjLst>
              </dgm:shape>
            </dgm:if>
            <dgm:else name="Name104">
              <dgm:shape xmlns:r="http://schemas.openxmlformats.org/officeDocument/2006/relationships" type="pie" r:blip="">
                <dgm:adjLst>
                  <dgm:adj idx="1" val="64.2871"/>
                  <dgm:adj idx="2" val="115.7143"/>
                </dgm:adjLst>
              </dgm:shape>
            </dgm:else>
          </dgm:choose>
          <dgm:choose name="Name105">
            <dgm:if name="Name106" func="var" arg="dir" op="equ" val="norm">
              <dgm:presOf axis="ch desOrSelf" ptType="node node" st="4 1" cnt="1 0"/>
            </dgm:if>
            <dgm:else name="Name107">
              <dgm:choose name="Name108">
                <dgm:if name="Name109" axis="ch" ptType="node" func="cnt" op="equ" val="4">
                  <dgm:presOf axis="ch desOrSelf" ptType="node node" st="1 1" cnt="1 0"/>
                </dgm:if>
                <dgm:if name="Name110" axis="ch" ptType="node" func="cnt" op="equ" val="5">
                  <dgm:presOf axis="ch desOrSelf" ptType="node node" st="2 1" cnt="1 0"/>
                </dgm:if>
                <dgm:if name="Name111" axis="ch" ptType="node" func="cnt" op="equ" val="6">
                  <dgm:presOf axis="ch desOrSelf" ptType="node node" st="3 1" cnt="1 0"/>
                </dgm:if>
                <dgm:else name="Name112">
                  <dgm:presOf axis="ch desOrSelf" ptType="node node" st="4 1" cnt="1 0"/>
                </dgm:else>
              </dgm:choose>
            </dgm:else>
          </dgm:choose>
          <dgm:constrLst/>
          <dgm:ruleLst/>
        </dgm:layoutNode>
        <dgm:layoutNode name="dummy4a" moveWith="wedge4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4b" moveWith="wedge4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4Tx" moveWith="wedge4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13">
            <dgm:if name="Name114" func="var" arg="dir" op="equ" val="norm">
              <dgm:presOf axis="ch desOrSelf" ptType="node node" st="4 1" cnt="1 0"/>
            </dgm:if>
            <dgm:else name="Name115">
              <dgm:choose name="Name116">
                <dgm:if name="Name117" axis="ch" ptType="node" func="cnt" op="equ" val="4">
                  <dgm:presOf axis="ch desOrSelf" ptType="node node" st="1 1" cnt="1 0"/>
                </dgm:if>
                <dgm:if name="Name118" axis="ch" ptType="node" func="cnt" op="equ" val="5">
                  <dgm:presOf axis="ch desOrSelf" ptType="node node" st="2 1" cnt="1 0"/>
                </dgm:if>
                <dgm:if name="Name119" axis="ch" ptType="node" func="cnt" op="equ" val="6">
                  <dgm:presOf axis="ch desOrSelf" ptType="node node" st="3 1" cnt="1 0"/>
                </dgm:if>
                <dgm:else name="Name120">
                  <dgm:presOf axis="ch desOrSelf" ptType="node node" st="4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21"/>
    </dgm:choose>
    <dgm:choose name="Name122">
      <dgm:if name="Name123" axis="ch" ptType="node" func="cnt" op="gte" val="5">
        <dgm:layoutNode name="wedge5">
          <dgm:alg type="sp"/>
          <dgm:choose name="Name124">
            <dgm:if name="Name125" axis="ch" ptType="node" func="cnt" op="equ" val="5">
              <dgm:shape xmlns:r="http://schemas.openxmlformats.org/officeDocument/2006/relationships" type="pie" r:blip="">
                <dgm:adjLst>
                  <dgm:adj idx="1" val="198"/>
                  <dgm:adj idx="2" val="270"/>
                </dgm:adjLst>
              </dgm:shape>
            </dgm:if>
            <dgm:if name="Name126" axis="ch" ptType="node" func="cnt" op="equ" val="6">
              <dgm:shape xmlns:r="http://schemas.openxmlformats.org/officeDocument/2006/relationships" type="pie" r:blip="">
                <dgm:adjLst>
                  <dgm:adj idx="1" val="150"/>
                  <dgm:adj idx="2" val="210"/>
                </dgm:adjLst>
              </dgm:shape>
            </dgm:if>
            <dgm:else name="Name127">
              <dgm:shape xmlns:r="http://schemas.openxmlformats.org/officeDocument/2006/relationships" type="pie" r:blip="">
                <dgm:adjLst>
                  <dgm:adj idx="1" val="115.7143"/>
                  <dgm:adj idx="2" val="167.1429"/>
                </dgm:adjLst>
              </dgm:shape>
            </dgm:else>
          </dgm:choose>
          <dgm:choose name="Name128">
            <dgm:if name="Name129" func="var" arg="dir" op="equ" val="norm">
              <dgm:presOf axis="ch desOrSelf" ptType="node node" st="5 1" cnt="1 0"/>
            </dgm:if>
            <dgm:else name="Name130">
              <dgm:choose name="Name131">
                <dgm:if name="Name132" axis="ch" ptType="node" func="cnt" op="equ" val="5">
                  <dgm:presOf axis="ch desOrSelf" ptType="node node" st="1 1" cnt="1 0"/>
                </dgm:if>
                <dgm:if name="Name133" axis="ch" ptType="node" func="cnt" op="equ" val="6">
                  <dgm:presOf axis="ch desOrSelf" ptType="node node" st="2 1" cnt="1 0"/>
                </dgm:if>
                <dgm:else name="Name134">
                  <dgm:presOf axis="ch desOrSelf" ptType="node node" st="3 1" cnt="1 0"/>
                </dgm:else>
              </dgm:choose>
            </dgm:else>
          </dgm:choose>
          <dgm:constrLst/>
          <dgm:ruleLst/>
        </dgm:layoutNode>
        <dgm:layoutNode name="dummy5a" moveWith="wedge5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5b" moveWith="wedge5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5Tx" moveWith="wedge5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35">
            <dgm:if name="Name136" func="var" arg="dir" op="equ" val="norm">
              <dgm:presOf axis="ch desOrSelf" ptType="node node" st="5 1" cnt="1 0"/>
            </dgm:if>
            <dgm:else name="Name137">
              <dgm:choose name="Name138">
                <dgm:if name="Name139" axis="ch" ptType="node" func="cnt" op="equ" val="5">
                  <dgm:presOf axis="ch desOrSelf" ptType="node node" st="1 1" cnt="1 0"/>
                </dgm:if>
                <dgm:if name="Name140" axis="ch" ptType="node" func="cnt" op="equ" val="6">
                  <dgm:presOf axis="ch desOrSelf" ptType="node node" st="2 1" cnt="1 0"/>
                </dgm:if>
                <dgm:else name="Name141">
                  <dgm:presOf axis="ch desOrSelf" ptType="node node" st="3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42"/>
    </dgm:choose>
    <dgm:choose name="Name143">
      <dgm:if name="Name144" axis="ch" ptType="node" func="cnt" op="gte" val="6">
        <dgm:layoutNode name="wedge6">
          <dgm:alg type="sp"/>
          <dgm:choose name="Name145">
            <dgm:if name="Name146" axis="ch" ptType="node" func="cnt" op="equ" val="6">
              <dgm:shape xmlns:r="http://schemas.openxmlformats.org/officeDocument/2006/relationships" type="pie" r:blip="">
                <dgm:adjLst>
                  <dgm:adj idx="1" val="210"/>
                  <dgm:adj idx="2" val="270"/>
                </dgm:adjLst>
              </dgm:shape>
            </dgm:if>
            <dgm:else name="Name147">
              <dgm:shape xmlns:r="http://schemas.openxmlformats.org/officeDocument/2006/relationships" type="pie" r:blip="">
                <dgm:adjLst>
                  <dgm:adj idx="1" val="167.1429"/>
                  <dgm:adj idx="2" val="218.5714"/>
                </dgm:adjLst>
              </dgm:shape>
            </dgm:else>
          </dgm:choose>
          <dgm:choose name="Name148">
            <dgm:if name="Name149" func="var" arg="dir" op="equ" val="norm">
              <dgm:presOf axis="ch desOrSelf" ptType="node node" st="6 1" cnt="1 0"/>
            </dgm:if>
            <dgm:else name="Name150">
              <dgm:choose name="Name151">
                <dgm:if name="Name152" axis="ch" ptType="node" func="cnt" op="equ" val="6">
                  <dgm:presOf axis="ch desOrSelf" ptType="node node" st="1 1" cnt="1 0"/>
                </dgm:if>
                <dgm:else name="Name153">
                  <dgm:presOf axis="ch desOrSelf" ptType="node node" st="2 1" cnt="1 0"/>
                </dgm:else>
              </dgm:choose>
            </dgm:else>
          </dgm:choose>
          <dgm:constrLst/>
          <dgm:ruleLst/>
        </dgm:layoutNode>
        <dgm:layoutNode name="dummy6a" moveWith="wedge6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6b" moveWith="wedge6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6Tx" moveWith="wedge6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54">
            <dgm:if name="Name155" func="var" arg="dir" op="equ" val="norm">
              <dgm:presOf axis="ch desOrSelf" ptType="node node" st="6 1" cnt="1 0"/>
            </dgm:if>
            <dgm:else name="Name156">
              <dgm:choose name="Name157">
                <dgm:if name="Name158" axis="ch" ptType="node" func="cnt" op="equ" val="6">
                  <dgm:presOf axis="ch desOrSelf" ptType="node node" st="1 1" cnt="1 0"/>
                </dgm:if>
                <dgm:else name="Name159">
                  <dgm:presOf axis="ch desOrSelf" ptType="node node" st="2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60"/>
    </dgm:choose>
    <dgm:choose name="Name161">
      <dgm:if name="Name162" axis="ch" ptType="node" func="cnt" op="gte" val="7">
        <dgm:layoutNode name="wedge7">
          <dgm:alg type="sp"/>
          <dgm:shape xmlns:r="http://schemas.openxmlformats.org/officeDocument/2006/relationships" type="pie" r:blip="">
            <dgm:adjLst>
              <dgm:adj idx="1" val="218.5714"/>
              <dgm:adj idx="2" val="270"/>
            </dgm:adjLst>
          </dgm:shape>
          <dgm:choose name="Name163">
            <dgm:if name="Name164" func="var" arg="dir" op="equ" val="norm">
              <dgm:presOf axis="ch desOrSelf" ptType="node node" st="7 1" cnt="1 0"/>
            </dgm:if>
            <dgm:else name="Name165">
              <dgm:presOf axis="ch desOrSelf" ptType="node node" st="1 1" cnt="1 0"/>
            </dgm:else>
          </dgm:choose>
          <dgm:constrLst/>
          <dgm:ruleLst/>
        </dgm:layoutNode>
        <dgm:layoutNode name="dummy7a" moveWith="wedge7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7b" moveWith="wedge7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7Tx" moveWith="wedge7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66">
            <dgm:if name="Name167" func="var" arg="dir" op="equ" val="norm">
              <dgm:presOf axis="ch desOrSelf" ptType="node node" st="7 1" cnt="1 0"/>
            </dgm:if>
            <dgm:else name="Name168">
              <dgm:presOf axis="ch desOrSelf" ptType="node node" st="1 1" cnt="1 0"/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69"/>
    </dgm:choose>
    <dgm:choose name="Name170">
      <dgm:if name="Name171" axis="ch" ptType="node" func="cnt" op="equ" val="1">
        <dgm:forEach name="Name172" axis="ch" ptType="sibTrans" hideLastTrans="0" cnt="1">
          <dgm:layoutNode name="arrowWedge1single" styleLbl="fgSibTrans2D1">
            <dgm:choose name="Name173">
              <dgm:if name="Name174" func="var" arg="dir" op="equ" val="norm">
                <dgm:alg type="conn">
                  <dgm:param type="connRout" val="longCurve"/>
                  <dgm:param type="srcNode" val="dummy1a"/>
                  <dgm:param type="dstNode" val="dummy1b"/>
                  <dgm:param type="begPts" val="tL"/>
                  <dgm:param type="endPts" val="tR"/>
                  <dgm:param type="begSty" val="arr"/>
                  <dgm:param type="endSty" val="noArr"/>
                </dgm:alg>
              </dgm:if>
              <dgm:else name="Name175">
                <dgm:alg type="conn">
                  <dgm:param type="connRout" val="longCurve"/>
                  <dgm:param type="srcNode" val="dummy1a"/>
                  <dgm:param type="dstNode" val="dummy1b"/>
                  <dgm:param type="begPts" val="tL"/>
                  <dgm:param type="endPts" val="tR"/>
                  <dgm:param type="begSty" val="noArr"/>
                  <dgm:param type="endSty" val="arr"/>
                </dgm:alg>
              </dgm:else>
            </dgm:choose>
            <dgm:shape xmlns:r="http://schemas.openxmlformats.org/officeDocument/2006/relationships" type="conn" r:blip="">
              <dgm:adjLst/>
            </dgm:shape>
            <dgm:presOf/>
            <dgm:constrLst>
              <dgm:constr type="w" val="1"/>
              <dgm:constr type="begPad"/>
              <dgm:constr type="endPad"/>
            </dgm:constrLst>
            <dgm:ruleLst/>
          </dgm:layoutNode>
        </dgm:forEach>
      </dgm:if>
      <dgm:if name="Name176" axis="ch" ptType="node" func="cnt" op="gte" val="2">
        <dgm:forEach name="Name177" axis="ch" ptType="sibTrans" hideLastTrans="0" cnt="1">
          <dgm:layoutNode name="arrowWedge1" styleLbl="fgSibTrans2D1">
            <dgm:choose name="Name178">
              <dgm:if name="Name179" func="var" arg="dir" op="equ" val="norm">
                <dgm:alg type="conn">
                  <dgm:param type="connRout" val="curve"/>
                  <dgm:param type="srcNode" val="dummy1a"/>
                  <dgm:param type="dstNode" val="dummy1b"/>
                  <dgm:param type="begPts" val="tL"/>
                  <dgm:param type="endPts" val="tL"/>
                  <dgm:param type="begSty" val="noArr"/>
                  <dgm:param type="endSty" val="arr"/>
                </dgm:alg>
              </dgm:if>
              <dgm:else name="Name180">
                <dgm:alg type="conn">
                  <dgm:param type="connRout" val="curve"/>
                  <dgm:param type="srcNode" val="dummy1a"/>
                  <dgm:param type="dstNode" val="dummy1b"/>
                  <dgm:param type="begPts" val="tL"/>
                  <dgm:param type="endPts" val="tL"/>
                  <dgm:param type="begSty" val="arr"/>
                  <dgm:param type="endSty" val="noArr"/>
                </dgm:alg>
              </dgm:else>
            </dgm:choose>
            <dgm:shape xmlns:r="http://schemas.openxmlformats.org/officeDocument/2006/relationships" type="conn" r:blip="">
              <dgm:adjLst/>
            </dgm:shape>
            <dgm:presOf/>
            <dgm:constrLst>
              <dgm:constr type="w" val="1"/>
              <dgm:constr type="begPad"/>
              <dgm:constr type="endPad"/>
            </dgm:constrLst>
            <dgm:ruleLst/>
          </dgm:layoutNode>
        </dgm:forEach>
      </dgm:if>
      <dgm:else name="Name181"/>
    </dgm:choose>
    <dgm:forEach name="Name182" axis="ch" ptType="sibTrans" hideLastTrans="0" st="2" cnt="1">
      <dgm:layoutNode name="arrowWedge2" styleLbl="fgSibTrans2D1">
        <dgm:choose name="Name183">
          <dgm:if name="Name184" func="var" arg="dir" op="equ" val="norm">
            <dgm:alg type="conn">
              <dgm:param type="connRout" val="curve"/>
              <dgm:param type="srcNode" val="dummy2a"/>
              <dgm:param type="dstNode" val="dummy2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85">
            <dgm:alg type="conn">
              <dgm:param type="connRout" val="curve"/>
              <dgm:param type="srcNode" val="dummy2a"/>
              <dgm:param type="dstNode" val="dummy2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86" axis="ch" ptType="sibTrans" hideLastTrans="0" st="3" cnt="1">
      <dgm:layoutNode name="arrowWedge3" styleLbl="fgSibTrans2D1">
        <dgm:choose name="Name187">
          <dgm:if name="Name188" func="var" arg="dir" op="equ" val="norm">
            <dgm:alg type="conn">
              <dgm:param type="connRout" val="curve"/>
              <dgm:param type="srcNode" val="dummy3a"/>
              <dgm:param type="dstNode" val="dummy3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89">
            <dgm:alg type="conn">
              <dgm:param type="connRout" val="curve"/>
              <dgm:param type="srcNode" val="dummy3a"/>
              <dgm:param type="dstNode" val="dummy3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90" axis="ch" ptType="sibTrans" hideLastTrans="0" st="4" cnt="1">
      <dgm:layoutNode name="arrowWedge4" styleLbl="fgSibTrans2D1">
        <dgm:choose name="Name191">
          <dgm:if name="Name192" func="var" arg="dir" op="equ" val="norm">
            <dgm:alg type="conn">
              <dgm:param type="connRout" val="curve"/>
              <dgm:param type="srcNode" val="dummy4a"/>
              <dgm:param type="dstNode" val="dummy4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93">
            <dgm:alg type="conn">
              <dgm:param type="connRout" val="curve"/>
              <dgm:param type="srcNode" val="dummy4a"/>
              <dgm:param type="dstNode" val="dummy4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94" axis="ch" ptType="sibTrans" hideLastTrans="0" st="5" cnt="1">
      <dgm:layoutNode name="arrowWedge5" styleLbl="fgSibTrans2D1">
        <dgm:choose name="Name195">
          <dgm:if name="Name196" func="var" arg="dir" op="equ" val="norm">
            <dgm:alg type="conn">
              <dgm:param type="connRout" val="curve"/>
              <dgm:param type="srcNode" val="dummy5a"/>
              <dgm:param type="dstNode" val="dummy5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97">
            <dgm:alg type="conn">
              <dgm:param type="connRout" val="curve"/>
              <dgm:param type="srcNode" val="dummy5a"/>
              <dgm:param type="dstNode" val="dummy5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98" axis="ch" ptType="sibTrans" hideLastTrans="0" st="6" cnt="1">
      <dgm:layoutNode name="arrowWedge6" styleLbl="fgSibTrans2D1">
        <dgm:choose name="Name199">
          <dgm:if name="Name200" func="var" arg="dir" op="equ" val="norm">
            <dgm:alg type="conn">
              <dgm:param type="connRout" val="curve"/>
              <dgm:param type="srcNode" val="dummy6a"/>
              <dgm:param type="dstNode" val="dummy6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201">
            <dgm:alg type="conn">
              <dgm:param type="connRout" val="curve"/>
              <dgm:param type="srcNode" val="dummy6a"/>
              <dgm:param type="dstNode" val="dummy6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202" axis="ch" ptType="sibTrans" hideLastTrans="0" st="7" cnt="1">
      <dgm:layoutNode name="arrowWedge7" styleLbl="fgSibTrans2D1">
        <dgm:choose name="Name203">
          <dgm:if name="Name204" func="var" arg="dir" op="equ" val="norm">
            <dgm:alg type="conn">
              <dgm:param type="connRout" val="curve"/>
              <dgm:param type="srcNode" val="dummy7a"/>
              <dgm:param type="dstNode" val="dummy7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205">
            <dgm:alg type="conn">
              <dgm:param type="connRout" val="curve"/>
              <dgm:param type="srcNode" val="dummy7a"/>
              <dgm:param type="dstNode" val="dummy7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target3">
  <dgm:title val=""/>
  <dgm:desc val=""/>
  <dgm:catLst>
    <dgm:cat type="relationship" pri="11000"/>
    <dgm:cat type="list" pri="22000"/>
    <dgm:cat type="convert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2"/>
        <dgm:pt modelId="21"/>
        <dgm:pt modelId="22"/>
        <dgm:pt modelId="3"/>
        <dgm:pt modelId="31"/>
        <dgm:pt modelId="32"/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clrData>
  <dgm:layoutNode name="Name0">
    <dgm:varLst>
      <dgm:chMax val="7"/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hoose name="Name3">
          <dgm:if name="Name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1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l" for="ch" forName="circle1"/>
              <dgm:constr type="ctrY" for="ch" forName="circle1" refType="h" fact="0.5"/>
              <dgm:constr type="l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l" for="ch" forName="rect1" refType="r" refFor="ch" refForName="space"/>
              <dgm:constr type="r" for="ch" forName="rect1" refType="w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l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l" for="ch" forName="rect2" refType="r" refFor="ch" refForName="space"/>
              <dgm:constr type="r" for="ch" forName="rect2" refType="w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l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l" for="ch" forName="rect3" refType="r" refFor="ch" refForName="space"/>
              <dgm:constr type="r" for="ch" forName="rect3" refType="w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l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l" for="ch" forName="rect4" refType="r" refFor="ch" refForName="space"/>
              <dgm:constr type="r" for="ch" forName="rect4" refType="w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l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l" for="ch" forName="rect5" refType="r" refFor="ch" refForName="space"/>
              <dgm:constr type="r" for="ch" forName="rect5" refType="w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l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l" for="ch" forName="rect6" refType="r" refFor="ch" refForName="space"/>
              <dgm:constr type="r" for="ch" forName="rect6" refType="w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l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l" for="ch" forName="rect7" refType="r" refFor="ch" refForName="space"/>
              <dgm:constr type="r" for="ch" forName="rect7" refType="w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l" for="ch" forName="rect7ParTx" refType="r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l" for="ch" forName="rect7ChTx" refType="r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l" for="ch" forName="rect7ParTxNoCh" refType="r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l" for="ch" forName="rect1ParTx" refType="r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l" for="ch" forName="rect1ChTx" refType="r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l" for="ch" forName="rect1ParTxNoCh" refType="r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l" for="ch" forName="rect2ParTx" refType="r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l" for="ch" forName="rect2ChTx" refType="r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l" for="ch" forName="rect2ParTxNoCh" refType="r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l" for="ch" forName="rect3ParTx" refType="r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l" for="ch" forName="rect3ChTx" refType="r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l" for="ch" forName="rect3ParTxNoCh" refType="r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l" for="ch" forName="rect4ParTx" refType="r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l" for="ch" forName="rect4ChTx" refType="r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l" for="ch" forName="rect4ParTxNoCh" refType="r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l" for="ch" forName="rect5ParTx" refType="r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l" for="ch" forName="rect5ChTx" refType="r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l" for="ch" forName="rect5ParTxNoCh" refType="r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l" for="ch" forName="rect6ParTx" refType="r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l" for="ch" forName="rect6ChTx" refType="r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l" for="ch" forName="rect6ParTxNoCh" refType="r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11">
            <dgm:constrLst/>
          </dgm:else>
        </dgm:choose>
      </dgm:if>
      <dgm:else name="Name12">
        <dgm:choose name="Name13">
          <dgm:if name="Name14" axis="ch" ptType="node" func="cnt" op="equ" val="1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b" refFor="ch" refForName="rect1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b" refFor="ch" refForName="rect1"/>
              <dgm:constr type="primFontSz" for="ch" op="equ" val="65"/>
              <dgm:constr type="secFontSz" for="ch" op="equ" val="65"/>
            </dgm:constrLst>
          </dgm:if>
          <dgm:if name="Name15" axis="ch" ptType="node" func="cnt" op="equ" val="2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5"/>
              <dgm:constr type="hOff" for="ch" forName="circle2" refType="h" refFor="ch" refForName="vertSpace2" fact="-0.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b" refFor="ch" refForName="rect2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b" refFor="ch" refForName="rect2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primFontSz" for="ch" op="equ" val="65"/>
              <dgm:constr type="secFontSz" for="ch" op="equ" val="65"/>
            </dgm:constrLst>
          </dgm:if>
          <dgm:if name="Name16" axis="ch" ptType="node" func="cnt" op="equ" val="3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66667"/>
              <dgm:constr type="hOff" for="ch" forName="circle2" refType="h" refFor="ch" refForName="vertSpace2" fact="-0.33333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33333"/>
              <dgm:constr type="hOff" for="ch" forName="circle3" refType="h" refFor="ch" refForName="vertSpace2" fact="-0.66667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b" refFor="ch" refForName="rect3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b" refFor="ch" refForName="rect3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primFontSz" for="ch" op="equ" val="65"/>
              <dgm:constr type="secFontSz" for="ch" op="equ" val="65"/>
            </dgm:constrLst>
          </dgm:if>
          <dgm:if name="Name17" axis="ch" ptType="node" func="cnt" op="equ" val="4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75"/>
              <dgm:constr type="hOff" for="ch" forName="circle2" refType="h" refFor="ch" refForName="vertSpace2" fact="-0.25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5"/>
              <dgm:constr type="hOff" for="ch" forName="circle3" refType="h" refFor="ch" refForName="vertSpace2" fact="-0.5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25"/>
              <dgm:constr type="hOff" for="ch" forName="circle4" refType="h" refFor="ch" refForName="vertSpace2" fact="-0.7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b" refFor="ch" refForName="rect4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b" refFor="ch" refForName="rect4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primFontSz" for="ch" op="equ" val="65"/>
              <dgm:constr type="secFontSz" for="ch" op="equ" val="65"/>
            </dgm:constrLst>
          </dgm:if>
          <dgm:if name="Name18" axis="ch" ptType="node" func="cnt" op="equ" val="5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"/>
              <dgm:constr type="hOff" for="ch" forName="circle2" refType="h" refFor="ch" refForName="vertSpace2" fact="-0.2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"/>
              <dgm:constr type="hOff" for="ch" forName="circle3" refType="h" refFor="ch" refForName="vertSpace2" fact="-0.4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4"/>
              <dgm:constr type="hOff" for="ch" forName="circle4" refType="h" refFor="ch" refForName="vertSpace2" fact="-0.6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2"/>
              <dgm:constr type="hOff" for="ch" forName="circle5" refType="h" refFor="ch" refForName="vertSpace2" fact="-0.8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b" refFor="ch" refForName="rect5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b" refFor="ch" refForName="rect5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primFontSz" for="ch" op="equ" val="65"/>
              <dgm:constr type="secFontSz" for="ch" op="equ" val="65"/>
            </dgm:constrLst>
          </dgm:if>
          <dgm:if name="Name19" axis="ch" ptType="node" func="cnt" op="equ" val="6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3333"/>
              <dgm:constr type="hOff" for="ch" forName="circle2" refType="h" refFor="ch" refForName="vertSpace2" fact="-0.16667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66667"/>
              <dgm:constr type="hOff" for="ch" forName="circle3" refType="h" refFor="ch" refForName="vertSpace2" fact="-0.33333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"/>
              <dgm:constr type="hOff" for="ch" forName="circle4" refType="h" refFor="ch" refForName="vertSpace2" fact="-0.5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33333"/>
              <dgm:constr type="hOff" for="ch" forName="circle5" refType="h" refFor="ch" refForName="vertSpace2" fact="-0.66667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16667"/>
              <dgm:constr type="hOff" for="ch" forName="circle6" refType="h" refFor="ch" refForName="vertSpace2" fact="-0.83333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b" refFor="ch" refForName="rect6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b" refFor="ch" refForName="rect6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primFontSz" for="ch" op="equ" val="65"/>
              <dgm:constr type="secFontSz" for="ch" op="equ" val="65"/>
            </dgm:constrLst>
          </dgm:if>
          <dgm:if name="Name20" axis="ch" ptType="node" func="cnt" op="gte" val="7">
            <dgm:constrLst>
              <dgm:constr type="userA" refType="w" fact="0.3"/>
              <dgm:constr type="w" for="ch" forName="circle1" refType="userA" fact="2"/>
              <dgm:constr type="h" for="ch" forName="circle1" refType="w" refFor="ch" refForName="circle1" op="equ"/>
              <dgm:constr type="r" for="ch" forName="circle1" refType="w"/>
              <dgm:constr type="ctrY" for="ch" forName="circle1" refType="h" fact="0.5"/>
              <dgm:constr type="r" for="ch" forName="space" refType="ctrX" refFor="ch" refForName="circle1"/>
              <dgm:constr type="w" for="ch" forName="space"/>
              <dgm:constr type="h" for="ch" forName="space" refType="h" refFor="ch" refForName="circle1"/>
              <dgm:constr type="b" for="ch" forName="space" refType="b" refFor="ch" refForName="circle1"/>
              <dgm:constr type="r" for="ch" forName="rect1" refType="l" refFor="ch" refForName="space"/>
              <dgm:constr type="l" for="ch" forName="rect1"/>
              <dgm:constr type="h" for="ch" forName="rect1" refType="h" refFor="ch" refForName="circle1"/>
              <dgm:constr type="b" for="ch" forName="rect1" refType="b" refFor="ch" refForName="circle1"/>
              <dgm:constr type="l" for="ch" forName="vertSpace2"/>
              <dgm:constr type="w" for="ch" forName="vertSpace2" refType="w"/>
              <dgm:constr type="h" for="ch" forName="vertSpace2" refType="h" refFor="ch" refForName="circle1" fact="0.05"/>
              <dgm:constr type="b" for="ch" forName="vertSpace2" refType="b" refFor="ch" refForName="circle1"/>
              <dgm:constr type="ctrX" for="ch" forName="circle2" refType="r" refFor="ch" refForName="space"/>
              <dgm:constr type="h" for="ch" forName="circle2" refType="h" refFor="ch" refForName="circle1" fact="0.85714"/>
              <dgm:constr type="hOff" for="ch" forName="circle2" refType="h" refFor="ch" refForName="vertSpace2" fact="-0.14286"/>
              <dgm:constr type="w" for="ch" forName="circle2" refType="h" refFor="ch" refForName="circle2" op="equ"/>
              <dgm:constr type="wOff" for="ch" forName="circle2" refType="hOff" refFor="ch" refForName="circle2" op="equ"/>
              <dgm:constr type="b" for="ch" forName="circle2" refType="t" refFor="ch" refForName="vertSpace2"/>
              <dgm:constr type="r" for="ch" forName="rect2" refType="l" refFor="ch" refForName="space"/>
              <dgm:constr type="l" for="ch" forName="rect2"/>
              <dgm:constr type="h" for="ch" forName="rect2" refType="h" refFor="ch" refForName="circle2"/>
              <dgm:constr type="hOff" for="ch" forName="rect2" refType="hOff" refFor="ch" refForName="circle2"/>
              <dgm:constr type="b" for="ch" forName="rect2" refType="b" refFor="ch" refForName="circle2"/>
              <dgm:constr type="l" for="ch" forName="vertSpace3"/>
              <dgm:constr type="w" for="ch" forName="vertSpace3" refType="w"/>
              <dgm:constr type="h" for="ch" forName="vertSpace3" refType="h" refFor="ch" refForName="vertSpace2"/>
              <dgm:constr type="b" for="ch" forName="vertSpace3" refType="t" refFor="ch" refForName="vertSpace2"/>
              <dgm:constr type="ctrX" for="ch" forName="circle3" refType="r" refFor="ch" refForName="space"/>
              <dgm:constr type="h" for="ch" forName="circle3" refType="h" refFor="ch" refForName="circle1" fact="0.71429"/>
              <dgm:constr type="hOff" for="ch" forName="circle3" refType="h" refFor="ch" refForName="vertSpace2" fact="-0.28571"/>
              <dgm:constr type="w" for="ch" forName="circle3" refType="h" refFor="ch" refForName="circle3" op="equ"/>
              <dgm:constr type="wOff" for="ch" forName="circle3" refType="hOff" refFor="ch" refForName="circle3" op="equ"/>
              <dgm:constr type="b" for="ch" forName="circle3" refType="t" refFor="ch" refForName="vertSpace3"/>
              <dgm:constr type="r" for="ch" forName="rect3" refType="l" refFor="ch" refForName="space"/>
              <dgm:constr type="l" for="ch" forName="rect3"/>
              <dgm:constr type="h" for="ch" forName="rect3" refType="h" refFor="ch" refForName="circle3"/>
              <dgm:constr type="hOff" for="ch" forName="rect3" refType="hOff" refFor="ch" refForName="circle3"/>
              <dgm:constr type="b" for="ch" forName="rect3" refType="b" refFor="ch" refForName="circle3"/>
              <dgm:constr type="l" for="ch" forName="vertSpace4"/>
              <dgm:constr type="w" for="ch" forName="vertSpace4" refType="w"/>
              <dgm:constr type="h" for="ch" forName="vertSpace4" refType="h" refFor="ch" refForName="vertSpace3"/>
              <dgm:constr type="b" for="ch" forName="vertSpace4" refType="t" refFor="ch" refForName="vertSpace3"/>
              <dgm:constr type="ctrX" for="ch" forName="circle4" refType="r" refFor="ch" refForName="space"/>
              <dgm:constr type="h" for="ch" forName="circle4" refType="h" refFor="ch" refForName="circle1" fact="0.57143"/>
              <dgm:constr type="hOff" for="ch" forName="circle4" refType="h" refFor="ch" refForName="vertSpace2" fact="-0.42857"/>
              <dgm:constr type="w" for="ch" forName="circle4" refType="h" refFor="ch" refForName="circle4" op="equ"/>
              <dgm:constr type="wOff" for="ch" forName="circle4" refType="hOff" refFor="ch" refForName="circle4" op="equ"/>
              <dgm:constr type="b" for="ch" forName="circle4" refType="t" refFor="ch" refForName="vertSpace4"/>
              <dgm:constr type="r" for="ch" forName="rect4" refType="l" refFor="ch" refForName="space"/>
              <dgm:constr type="l" for="ch" forName="rect4"/>
              <dgm:constr type="h" for="ch" forName="rect4" refType="h" refFor="ch" refForName="circle4"/>
              <dgm:constr type="hOff" for="ch" forName="rect4" refType="hOff" refFor="ch" refForName="circle4"/>
              <dgm:constr type="b" for="ch" forName="rect4" refType="b" refFor="ch" refForName="circle4"/>
              <dgm:constr type="l" for="ch" forName="vertSpace5"/>
              <dgm:constr type="w" for="ch" forName="vertSpace5" refType="w"/>
              <dgm:constr type="h" for="ch" forName="vertSpace5" refType="h" refFor="ch" refForName="vertSpace4"/>
              <dgm:constr type="b" for="ch" forName="vertSpace5" refType="t" refFor="ch" refForName="vertSpace4"/>
              <dgm:constr type="ctrX" for="ch" forName="circle5" refType="r" refFor="ch" refForName="space"/>
              <dgm:constr type="h" for="ch" forName="circle5" refType="h" refFor="ch" refForName="circle1" fact="0.42857"/>
              <dgm:constr type="hOff" for="ch" forName="circle5" refType="h" refFor="ch" refForName="vertSpace2" fact="-0.57143"/>
              <dgm:constr type="w" for="ch" forName="circle5" refType="h" refFor="ch" refForName="circle5" op="equ"/>
              <dgm:constr type="wOff" for="ch" forName="circle5" refType="hOff" refFor="ch" refForName="circle5" op="equ"/>
              <dgm:constr type="b" for="ch" forName="circle5" refType="t" refFor="ch" refForName="vertSpace5"/>
              <dgm:constr type="r" for="ch" forName="rect5" refType="l" refFor="ch" refForName="space"/>
              <dgm:constr type="l" for="ch" forName="rect5"/>
              <dgm:constr type="h" for="ch" forName="rect5" refType="h" refFor="ch" refForName="circle5"/>
              <dgm:constr type="hOff" for="ch" forName="rect5" refType="hOff" refFor="ch" refForName="circle5"/>
              <dgm:constr type="b" for="ch" forName="rect5" refType="b" refFor="ch" refForName="circle5"/>
              <dgm:constr type="l" for="ch" forName="vertSpace6"/>
              <dgm:constr type="w" for="ch" forName="vertSpace6" refType="w"/>
              <dgm:constr type="h" for="ch" forName="vertSpace6" refType="h" refFor="ch" refForName="vertSpace5"/>
              <dgm:constr type="b" for="ch" forName="vertSpace6" refType="t" refFor="ch" refForName="vertSpace5"/>
              <dgm:constr type="ctrX" for="ch" forName="circle6" refType="r" refFor="ch" refForName="space"/>
              <dgm:constr type="h" for="ch" forName="circle6" refType="h" refFor="ch" refForName="circle1" fact="0.28571"/>
              <dgm:constr type="hOff" for="ch" forName="circle6" refType="h" refFor="ch" refForName="vertSpace2" fact="-0.71429"/>
              <dgm:constr type="w" for="ch" forName="circle6" refType="h" refFor="ch" refForName="circle6" op="equ"/>
              <dgm:constr type="wOff" for="ch" forName="circle6" refType="hOff" refFor="ch" refForName="circle6" op="equ"/>
              <dgm:constr type="b" for="ch" forName="circle6" refType="t" refFor="ch" refForName="vertSpace6"/>
              <dgm:constr type="r" for="ch" forName="rect6" refType="l" refFor="ch" refForName="space"/>
              <dgm:constr type="l" for="ch" forName="rect6"/>
              <dgm:constr type="h" for="ch" forName="rect6" refType="h" refFor="ch" refForName="circle6"/>
              <dgm:constr type="hOff" for="ch" forName="rect6" refType="hOff" refFor="ch" refForName="circle6"/>
              <dgm:constr type="b" for="ch" forName="rect6" refType="b" refFor="ch" refForName="circle6"/>
              <dgm:constr type="l" for="ch" forName="vertSpace7"/>
              <dgm:constr type="w" for="ch" forName="vertSpace7" refType="w"/>
              <dgm:constr type="h" for="ch" forName="vertSpace7" refType="h" refFor="ch" refForName="vertSpace6"/>
              <dgm:constr type="b" for="ch" forName="vertSpace7" refType="t" refFor="ch" refForName="vertSpace6"/>
              <dgm:constr type="ctrX" for="ch" forName="circle7" refType="r" refFor="ch" refForName="space"/>
              <dgm:constr type="h" for="ch" forName="circle7" refType="h" refFor="ch" refForName="circle1" fact="0.14286"/>
              <dgm:constr type="hOff" for="ch" forName="circle7" refType="h" refFor="ch" refForName="vertSpace2" fact="-0.85714"/>
              <dgm:constr type="w" for="ch" forName="circle7" refType="h" refFor="ch" refForName="circle7" op="equ"/>
              <dgm:constr type="wOff" for="ch" forName="circle7" refType="hOff" refFor="ch" refForName="circle7" op="equ"/>
              <dgm:constr type="b" for="ch" forName="circle7" refType="t" refFor="ch" refForName="vertSpace7"/>
              <dgm:constr type="r" for="ch" forName="rect7" refType="l" refFor="ch" refForName="space"/>
              <dgm:constr type="l" for="ch" forName="rect7"/>
              <dgm:constr type="h" for="ch" forName="rect7" refType="h" refFor="ch" refForName="circle7"/>
              <dgm:constr type="hOff" for="ch" forName="rect7" refType="hOff" refFor="ch" refForName="circle7"/>
              <dgm:constr type="b" for="ch" forName="rect7" refType="b" refFor="ch" refForName="circle7"/>
              <dgm:constr type="r" for="ch" forName="rect7ParTx" refType="l" refFor="ch" refForName="space"/>
              <dgm:constr type="w" for="ch" forName="rect7ParTx" refType="w" refFor="ch" refForName="rect7" fact="0.5"/>
              <dgm:constr type="t" for="ch" forName="rect7ParTx" refType="t" refFor="ch" refForName="rect7"/>
              <dgm:constr type="b" for="ch" forName="rect7ParTx" refType="b" refFor="ch" refForName="rect7"/>
              <dgm:constr type="r" for="ch" forName="rect7ChTx" refType="l" refFor="ch" refForName="rect7ParTx"/>
              <dgm:constr type="w" for="ch" forName="rect7ChTx" refType="w" refFor="ch" refForName="rect7ParTx"/>
              <dgm:constr type="t" for="ch" forName="rect7ChTx" refType="t" refFor="ch" refForName="rect7ParTx"/>
              <dgm:constr type="b" for="ch" forName="rect7ChTx" refType="b" refFor="ch" refForName="rect7ParTx"/>
              <dgm:constr type="r" for="ch" forName="rect7ParTxNoCh" refType="l" refFor="ch" refForName="space"/>
              <dgm:constr type="w" for="ch" forName="rect7ParTxNoCh" refType="w" refFor="ch" refForName="rect7"/>
              <dgm:constr type="t" for="ch" forName="rect7ParTxNoCh" refType="t" refFor="ch" refForName="rect7"/>
              <dgm:constr type="b" for="ch" forName="rect7ParTxNoCh" refType="b" refFor="ch" refForName="rect7"/>
              <dgm:constr type="r" for="ch" forName="rect1ParTx" refType="l" refFor="ch" refForName="space"/>
              <dgm:constr type="w" for="ch" forName="rect1ParTx" refType="w" refFor="ch" refForName="rect1" fact="0.5"/>
              <dgm:constr type="t" for="ch" forName="rect1ParTx" refType="t" refFor="ch" refForName="rect1"/>
              <dgm:constr type="b" for="ch" forName="rect1ParTx" refType="t" refFor="ch" refForName="rect2"/>
              <dgm:constr type="r" for="ch" forName="rect1ChTx" refType="l" refFor="ch" refForName="rect1ParTx"/>
              <dgm:constr type="w" for="ch" forName="rect1ChTx" refType="w" refFor="ch" refForName="rect1ParTx"/>
              <dgm:constr type="t" for="ch" forName="rect1ChTx" refType="t" refFor="ch" refForName="rect1ParTx"/>
              <dgm:constr type="b" for="ch" forName="rect1ChTx" refType="b" refFor="ch" refForName="rect1ParTx"/>
              <dgm:constr type="r" for="ch" forName="rect1ParTxNoCh" refType="l" refFor="ch" refForName="space"/>
              <dgm:constr type="w" for="ch" forName="rect1ParTxNoCh" refType="w" refFor="ch" refForName="rect1"/>
              <dgm:constr type="t" for="ch" forName="rect1ParTxNoCh" refType="t" refFor="ch" refForName="rect1"/>
              <dgm:constr type="b" for="ch" forName="rect1ParTxNoCh" refType="t" refFor="ch" refForName="rect2"/>
              <dgm:constr type="r" for="ch" forName="rect2ParTx" refType="l" refFor="ch" refForName="space"/>
              <dgm:constr type="w" for="ch" forName="rect2ParTx" refType="w" refFor="ch" refForName="rect2" fact="0.5"/>
              <dgm:constr type="t" for="ch" forName="rect2ParTx" refType="t" refFor="ch" refForName="rect2"/>
              <dgm:constr type="b" for="ch" forName="rect2ParTx" refType="t" refFor="ch" refForName="rect3"/>
              <dgm:constr type="r" for="ch" forName="rect2ChTx" refType="l" refFor="ch" refForName="rect2ParTx"/>
              <dgm:constr type="w" for="ch" forName="rect2ChTx" refType="w" refFor="ch" refForName="rect2ParTx"/>
              <dgm:constr type="t" for="ch" forName="rect2ChTx" refType="t" refFor="ch" refForName="rect2ParTx"/>
              <dgm:constr type="b" for="ch" forName="rect2ChTx" refType="b" refFor="ch" refForName="rect2ParTx"/>
              <dgm:constr type="r" for="ch" forName="rect2ParTxNoCh" refType="l" refFor="ch" refForName="space"/>
              <dgm:constr type="w" for="ch" forName="rect2ParTxNoCh" refType="w" refFor="ch" refForName="rect2"/>
              <dgm:constr type="t" for="ch" forName="rect2ParTxNoCh" refType="t" refFor="ch" refForName="rect2"/>
              <dgm:constr type="b" for="ch" forName="rect2ParTxNoCh" refType="t" refFor="ch" refForName="rect3"/>
              <dgm:constr type="r" for="ch" forName="rect3ParTx" refType="l" refFor="ch" refForName="space"/>
              <dgm:constr type="w" for="ch" forName="rect3ParTx" refType="w" refFor="ch" refForName="rect3" fact="0.5"/>
              <dgm:constr type="t" for="ch" forName="rect3ParTx" refType="t" refFor="ch" refForName="rect3"/>
              <dgm:constr type="b" for="ch" forName="rect3ParTx" refType="t" refFor="ch" refForName="rect4"/>
              <dgm:constr type="r" for="ch" forName="rect3ChTx" refType="l" refFor="ch" refForName="rect3ParTx"/>
              <dgm:constr type="w" for="ch" forName="rect3ChTx" refType="w" refFor="ch" refForName="rect3ParTx"/>
              <dgm:constr type="t" for="ch" forName="rect3ChTx" refType="t" refFor="ch" refForName="rect3ParTx"/>
              <dgm:constr type="b" for="ch" forName="rect3ChTx" refType="b" refFor="ch" refForName="rect3ParTx"/>
              <dgm:constr type="r" for="ch" forName="rect3ParTxNoCh" refType="l" refFor="ch" refForName="space"/>
              <dgm:constr type="w" for="ch" forName="rect3ParTxNoCh" refType="w" refFor="ch" refForName="rect3"/>
              <dgm:constr type="t" for="ch" forName="rect3ParTxNoCh" refType="t" refFor="ch" refForName="rect3"/>
              <dgm:constr type="b" for="ch" forName="rect3ParTxNoCh" refType="t" refFor="ch" refForName="rect4"/>
              <dgm:constr type="r" for="ch" forName="rect4ParTx" refType="l" refFor="ch" refForName="space"/>
              <dgm:constr type="w" for="ch" forName="rect4ParTx" refType="w" refFor="ch" refForName="rect4" fact="0.5"/>
              <dgm:constr type="t" for="ch" forName="rect4ParTx" refType="t" refFor="ch" refForName="rect4"/>
              <dgm:constr type="b" for="ch" forName="rect4ParTx" refType="t" refFor="ch" refForName="rect5"/>
              <dgm:constr type="r" for="ch" forName="rect4ChTx" refType="l" refFor="ch" refForName="rect4ParTx"/>
              <dgm:constr type="w" for="ch" forName="rect4ChTx" refType="w" refFor="ch" refForName="rect4ParTx"/>
              <dgm:constr type="t" for="ch" forName="rect4ChTx" refType="t" refFor="ch" refForName="rect4ParTx"/>
              <dgm:constr type="b" for="ch" forName="rect4ChTx" refType="b" refFor="ch" refForName="rect4ParTx"/>
              <dgm:constr type="r" for="ch" forName="rect4ParTxNoCh" refType="l" refFor="ch" refForName="space"/>
              <dgm:constr type="w" for="ch" forName="rect4ParTxNoCh" refType="w" refFor="ch" refForName="rect4"/>
              <dgm:constr type="t" for="ch" forName="rect4ParTxNoCh" refType="t" refFor="ch" refForName="rect4"/>
              <dgm:constr type="b" for="ch" forName="rect4ParTxNoCh" refType="t" refFor="ch" refForName="rect5"/>
              <dgm:constr type="r" for="ch" forName="rect5ParTx" refType="l" refFor="ch" refForName="space"/>
              <dgm:constr type="w" for="ch" forName="rect5ParTx" refType="w" refFor="ch" refForName="rect5" fact="0.5"/>
              <dgm:constr type="t" for="ch" forName="rect5ParTx" refType="t" refFor="ch" refForName="rect5"/>
              <dgm:constr type="b" for="ch" forName="rect5ParTx" refType="t" refFor="ch" refForName="rect6"/>
              <dgm:constr type="r" for="ch" forName="rect5ChTx" refType="l" refFor="ch" refForName="rect5ParTx"/>
              <dgm:constr type="w" for="ch" forName="rect5ChTx" refType="w" refFor="ch" refForName="rect5ParTx"/>
              <dgm:constr type="t" for="ch" forName="rect5ChTx" refType="t" refFor="ch" refForName="rect5ParTx"/>
              <dgm:constr type="b" for="ch" forName="rect5ChTx" refType="b" refFor="ch" refForName="rect5ParTx"/>
              <dgm:constr type="r" for="ch" forName="rect5ParTxNoCh" refType="l" refFor="ch" refForName="space"/>
              <dgm:constr type="w" for="ch" forName="rect5ParTxNoCh" refType="w" refFor="ch" refForName="rect5"/>
              <dgm:constr type="t" for="ch" forName="rect5ParTxNoCh" refType="t" refFor="ch" refForName="rect5"/>
              <dgm:constr type="b" for="ch" forName="rect5ParTxNoCh" refType="t" refFor="ch" refForName="rect6"/>
              <dgm:constr type="r" for="ch" forName="rect6ParTx" refType="l" refFor="ch" refForName="space"/>
              <dgm:constr type="w" for="ch" forName="rect6ParTx" refType="w" refFor="ch" refForName="rect6" fact="0.5"/>
              <dgm:constr type="t" for="ch" forName="rect6ParTx" refType="t" refFor="ch" refForName="rect6"/>
              <dgm:constr type="b" for="ch" forName="rect6ParTx" refType="t" refFor="ch" refForName="rect7"/>
              <dgm:constr type="r" for="ch" forName="rect6ChTx" refType="l" refFor="ch" refForName="rect6ParTx"/>
              <dgm:constr type="w" for="ch" forName="rect6ChTx" refType="w" refFor="ch" refForName="rect6ParTx"/>
              <dgm:constr type="t" for="ch" forName="rect6ChTx" refType="t" refFor="ch" refForName="rect6ParTx"/>
              <dgm:constr type="b" for="ch" forName="rect6ChTx" refType="b" refFor="ch" refForName="rect6ParTx"/>
              <dgm:constr type="r" for="ch" forName="rect6ParTxNoCh" refType="l" refFor="ch" refForName="space"/>
              <dgm:constr type="w" for="ch" forName="rect6ParTxNoCh" refType="w" refFor="ch" refForName="rect6"/>
              <dgm:constr type="t" for="ch" forName="rect6ParTxNoCh" refType="t" refFor="ch" refForName="rect6"/>
              <dgm:constr type="b" for="ch" forName="rect6ParTxNoCh" refType="t" refFor="ch" refForName="rect7"/>
              <dgm:constr type="primFontSz" for="ch" op="equ" val="65"/>
              <dgm:constr type="secFontSz" for="ch" op="equ" val="65"/>
            </dgm:constrLst>
          </dgm:if>
          <dgm:else name="Name21">
            <dgm:constrLst/>
          </dgm:else>
        </dgm:choose>
      </dgm:else>
    </dgm:choose>
    <dgm:ruleLst/>
    <dgm:forEach name="Name22" axis="ch" ptType="node" cnt="1">
      <dgm:layoutNode name="circle1" styleLbl="node1">
        <dgm:alg type="sp"/>
        <dgm:choose name="Name23">
          <dgm:if name="Name2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rect1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26" axis="ch" ptType="node" st="2" cnt="1">
      <dgm:layoutNode name="vertSpace2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2" styleLbl="node1">
        <dgm:alg type="sp"/>
        <dgm:choose name="Name27">
          <dgm:if name="Name2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2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2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0" axis="ch" ptType="node" st="3" cnt="1">
      <dgm:layoutNode name="vertSpace3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3" styleLbl="node1">
        <dgm:alg type="sp"/>
        <dgm:choose name="Name31">
          <dgm:if name="Name32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3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3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4" axis="ch" ptType="node" st="4" cnt="1">
      <dgm:layoutNode name="vertSpace4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4" styleLbl="node1">
        <dgm:alg type="sp"/>
        <dgm:choose name="Name35">
          <dgm:if name="Name36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37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4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38" axis="ch" ptType="node" st="5" cnt="1">
      <dgm:layoutNode name="vertSpace5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5" styleLbl="node1">
        <dgm:alg type="sp"/>
        <dgm:choose name="Name39">
          <dgm:if name="Name40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1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5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2" axis="ch" ptType="node" st="6" cnt="1">
      <dgm:layoutNode name="vertSpace6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6" styleLbl="node1">
        <dgm:alg type="sp"/>
        <dgm:choose name="Name43">
          <dgm:if name="Name44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5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6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46" axis="ch" ptType="node" st="7" cnt="1">
      <dgm:layoutNode name="vertSpace7">
        <dgm:alg type="sp"/>
        <dgm:shape xmlns:r="http://schemas.openxmlformats.org/officeDocument/2006/relationships" type="rect" r:blip="" hideGeom="1">
          <dgm:adjLst/>
        </dgm:shape>
        <dgm:presOf/>
        <dgm:constrLst/>
        <dgm:ruleLst/>
      </dgm:layoutNode>
      <dgm:layoutNode name="circle7" styleLbl="node1">
        <dgm:alg type="sp"/>
        <dgm:choose name="Name47">
          <dgm:if name="Name48" func="var" arg="dir" op="equ" val="norm">
            <dgm:shape xmlns:r="http://schemas.openxmlformats.org/officeDocument/2006/relationships" type="pie" r:blip="">
              <dgm:adjLst>
                <dgm:adj idx="1" val="90"/>
                <dgm:adj idx="2" val="270"/>
              </dgm:adjLst>
            </dgm:shape>
          </dgm:if>
          <dgm:else name="Name49">
            <dgm:shape xmlns:r="http://schemas.openxmlformats.org/officeDocument/2006/relationships" type="pie" r:blip="">
              <dgm:adjLst>
                <dgm:adj idx="1" val="270"/>
                <dgm:adj idx="2" val="90"/>
              </dgm:adjLst>
            </dgm:shape>
          </dgm:else>
        </dgm:choose>
        <dgm:presOf/>
        <dgm:constrLst/>
        <dgm:ruleLst/>
      </dgm:layoutNode>
      <dgm:layoutNode name="rect7" styleLbl="alignAcc1">
        <dgm:alg type="sp"/>
        <dgm:shape xmlns:r="http://schemas.openxmlformats.org/officeDocument/2006/relationships" type="rect" r:blip="">
          <dgm:adjLst/>
        </dgm:shape>
        <dgm:presOf axis="self"/>
        <dgm:constrLst/>
        <dgm:ruleLst/>
      </dgm:layoutNode>
    </dgm:forEach>
    <dgm:forEach name="Name50" axis="ch" ptType="node" cnt="1">
      <dgm:choose name="Name51">
        <dgm:if name="Name52" axis="root des" ptType="all node" func="maxDepth" op="gte" val="2">
          <dgm:layoutNode name="rect1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1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3">
          <dgm:layoutNode name="rect1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4" axis="ch" ptType="node" st="2" cnt="1">
      <dgm:choose name="Name55">
        <dgm:if name="Name56" axis="root des" ptType="all node" func="maxDepth" op="gte" val="2">
          <dgm:layoutNode name="rect2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2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57">
          <dgm:layoutNode name="rect2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58" axis="ch" ptType="node" st="3" cnt="1">
      <dgm:choose name="Name59">
        <dgm:if name="Name60" axis="root des" ptType="all node" func="maxDepth" op="gte" val="2">
          <dgm:layoutNode name="rect3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3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1">
          <dgm:layoutNode name="rect3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2" axis="ch" ptType="node" st="4" cnt="1">
      <dgm:choose name="Name63">
        <dgm:if name="Name64" axis="root des" ptType="all node" func="maxDepth" op="gte" val="2">
          <dgm:layoutNode name="rect4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4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5">
          <dgm:layoutNode name="rect4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66" axis="ch" ptType="node" st="5" cnt="1">
      <dgm:choose name="Name67">
        <dgm:if name="Name68" axis="root des" ptType="all node" func="maxDepth" op="gte" val="2">
          <dgm:layoutNode name="rect5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5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69">
          <dgm:layoutNode name="rect5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0" axis="ch" ptType="node" st="6" cnt="1">
      <dgm:choose name="Name71">
        <dgm:if name="Name72" axis="root des" ptType="all node" func="maxDepth" op="gte" val="2">
          <dgm:layoutNode name="rect6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6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3">
          <dgm:layoutNode name="rect6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  <dgm:forEach name="Name74" axis="ch" ptType="node" st="7" cnt="1">
      <dgm:choose name="Name75">
        <dgm:if name="Name76" axis="root des" ptType="all node" func="maxDepth" op="gte" val="2">
          <dgm:layoutNode name="rect7ParTx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  <dgm:layoutNode name="rect7ChTx" styleLbl="alignAcc1">
            <dgm:varLst>
              <dgm:bulletEnabled val="1"/>
            </dgm:varLst>
            <dgm:alg type="tx">
              <dgm:param type="stBulletLvl" val="1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presOf axis="des" ptType="node"/>
            <dgm:constrLst>
              <dgm:constr type="lMarg" refType="secFontSz" fact="0.3"/>
              <dgm:constr type="rMarg" refType="secFontSz" fact="0.3"/>
              <dgm:constr type="tMarg" refType="secFontSz" fact="0.3"/>
              <dgm:constr type="bMarg" refType="secFontSz" fact="0.3"/>
            </dgm:constrLst>
            <dgm:ruleLst>
              <dgm:rule type="secFontSz" val="5" fact="NaN" max="NaN"/>
            </dgm:ruleLst>
          </dgm:layoutNode>
        </dgm:if>
        <dgm:else name="Name77">
          <dgm:layoutNode name="rect7ParTxNoCh" styleLbl="alignAcc1">
            <dgm:varLst>
              <dgm:chMax val="1"/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Process1">
  <dgm:title val=""/>
  <dgm:desc val=""/>
  <dgm:catLst>
    <dgm:cat type="process" pri="1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1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2"/>
      </dgm:ptLst>
      <dgm:cxnLst>
        <dgm:cxn modelId="3" srcId="0" destId="1" srcOrd="0" destOrd="0"/>
        <dgm:cxn modelId="4" srcId="0" destId="2" srcOrd="0" destOrd="0"/>
        <dgm:cxn modelId="5" srcId="1" destId="11" srcOrd="0" destOrd="0"/>
        <dgm:cxn modelId="6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L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R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header" refType="h"/>
      <dgm:constr type="w" for="des" forName="header" refType="h" refFor="des" refForName="header" op="equ" fact="4"/>
      <dgm:constr type="h" for="des" forName="child" refType="h" refFor="des" refForName="header" op="equ"/>
      <dgm:constr type="w" for="des" forName="child" refType="w" refFor="des" refForName="header" op="equ"/>
      <dgm:constr type="w" for="ch" forName="hSp" refType="w" refFor="des" refForName="header" op="equ" fact="0.14"/>
      <dgm:constr type="h" for="des" forName="parTrans" refType="h" refFor="des" refForName="header" op="equ" fact="0.35"/>
      <dgm:constr type="h" for="des" forName="sibTrans" refType="h" refFor="des" refForName="parTrans" op="equ"/>
      <dgm:constr type="primFontSz" for="des" forName="child" op="equ" val="65"/>
      <dgm:constr type="primFontSz" for="des" forName="header" op="equ" val="65"/>
    </dgm:constrLst>
    <dgm:ruleLst/>
    <dgm:forEach name="Name4" axis="ch" ptType="node">
      <dgm:layoutNode name="vertFlow">
        <dgm:choose name="Name5">
          <dgm:if name="Name6" func="var" arg="dir" op="equ" val="norm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if>
          <dgm:else name="Name7">
            <dgm:alg type="lin">
              <dgm:param type="linDir" val="fromT"/>
              <dgm:param type="nodeHorzAlign" val="ctr"/>
              <dgm:param type="nodeVertAlign" val="t"/>
              <dgm:param type="fallback" val="2D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header" styleLbl="node1"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forEach name="Name8" axis="ch" ptType="parTrans" cnt="1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w" refType="h"/>
              <dgm:constr type="connDist"/>
              <dgm:constr type="wArH" refType="h" fact="0.25"/>
              <dgm:constr type="hArH" refType="wArH" fact="2"/>
              <dgm:constr type="stemThick" refType="hArH" fact="0.667"/>
              <dgm:constr type="begPad" refType="connDist" fact="0.25"/>
              <dgm:constr type="endPad" refType="connDist" fact="0.25"/>
            </dgm:constrLst>
            <dgm:ruleLst/>
          </dgm:layoutNode>
        </dgm:forEach>
        <dgm:forEach name="Name9" axis="ch" ptType="node">
          <dgm:layoutNode name="child" styleLbl="alignAccFollowNode1">
            <dgm:varLst>
              <dgm:chMax val="0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  <dgm:forEach name="Name10" axis="followSib" ptType="sibTrans" cnt="1">
            <dgm:layoutNode name="sibTrans" styleLbl="sibTrans2D1">
              <dgm:alg type="conn">
                <dgm:param type="begPts" val="auto"/>
                <dgm:param type="endPts" val="auto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w" refType="h"/>
                <dgm:constr type="connDist"/>
                <dgm:constr type="wArH" refType="h" fact="0.25"/>
                <dgm:constr type="hArH" refType="wArH" fact="2"/>
                <dgm:constr type="stemThick" refType="hArH" fact="0.667"/>
                <dgm:constr type="begPad" refType="w" fact="0.25"/>
                <dgm:constr type="endPad" refType="w" fact="0.25"/>
              </dgm:constrLst>
              <dgm:ruleLst/>
            </dgm:layoutNode>
          </dgm:forEach>
        </dgm:forEach>
      </dgm:layoutNode>
      <dgm:choose name="Name11">
        <dgm:if name="Name12" axis="self" ptType="node" func="revPos" op="gte" val="2">
          <dgm:layoutNode name="hSp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3"/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7">
  <dgm:title val=""/>
  <dgm:desc val=""/>
  <dgm:catLst>
    <dgm:cat type="3D" pri="11700"/>
  </dgm:catLst>
  <dgm:scene3d>
    <a:camera prst="perspectiveLeft" zoom="91000"/>
    <a:lightRig rig="threePt" dir="t">
      <a:rot lat="0" lon="0" rev="20640000"/>
    </a:lightRig>
  </dgm:scene3d>
  <dgm:styleLbl name="node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threePt" dir="t"/>
    </dgm:scene3d>
    <dgm:sp3d extrusionH="50600" prstMaterial="clear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threePt" dir="t"/>
    </dgm:scene3d>
    <dgm:sp3d extrusionH="50600" prstMaterial="metal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 z="572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11800" extrusionH="10600" prstMaterial="plastic">
      <a:bevelT w="101600" h="8600" prst="relaxedInset"/>
      <a:bevelB w="8600" h="8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SibTrans2D1">
    <dgm:scene3d>
      <a:camera prst="orthographicFront"/>
      <a:lightRig rig="threePt" dir="t"/>
    </dgm:scene3d>
    <dgm:sp3d z="106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ibTrans2D1">
    <dgm:scene3d>
      <a:camera prst="orthographicFront"/>
      <a:lightRig rig="threePt" dir="t"/>
    </dgm:scene3d>
    <dgm:sp3d z="-2118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1D1">
    <dgm:scene3d>
      <a:camera prst="orthographicFront"/>
      <a:lightRig rig="threePt" dir="t"/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0000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threePt" dir="t"/>
    </dgm:scene3d>
    <dgm:sp3d extrusionH="50600" prstMaterial="plastic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/>
      <a:lightRig rig="threePt" dir="t"/>
    </dgm:scene3d>
    <dgm:sp3d z="-110000">
      <a:bevelT w="40600" h="2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/>
      <a:lightRig rig="threePt" dir="t"/>
    </dgm:scene3d>
    <dgm:sp3d z="-110000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50600">
      <a:bevelT w="101600" h="80600"/>
      <a:bevelB w="80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50600">
      <a:bevelT w="101600" h="806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61800" extrusionH="10600" prstMaterial="matte">
      <a:bevelT w="90600" h="18600" prst="softRound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61800" extrusionH="10600" contourW="3000">
      <a:bevelT w="48600" h="8600" prst="softRound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50600" contourW="3000">
      <a:bevelT w="101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61800" extrusionH="10600" contourW="3000">
      <a:bevelT w="48600" h="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200" extrusionH="600" contourW="3000">
      <a:bevelT w="48600" h="18600" prst="relaxedInset"/>
      <a:bevelB w="48600" h="8600" prst="relaxedInset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61800" extrusionH="600" contourW="3000">
      <a:bevelT w="48600" h="18600" prst="relaxedInset"/>
      <a:bevelB w="48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50600">
      <a:bevelT w="80600" h="80600" prst="relaxedInset"/>
      <a:bevelB w="80600" h="80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200" extrusionH="600" contourW="3000" prstMaterial="plastic">
      <a:bevelT w="80600" h="18600" prst="relaxedInset"/>
      <a:bevelB w="80600" h="8600" prst="relaxedInse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6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3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4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96DED5-7101-45CB-BD67-62077EC6FEBB}" type="datetimeFigureOut">
              <a:rPr lang="en-US" smtClean="0"/>
              <a:pPr/>
              <a:t>11/22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AD4F81-D434-45E6-BB2C-53C672FCA68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731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a-IR" dirty="0" smtClean="0"/>
              <a:t>شماره </a:t>
            </a:r>
            <a:r>
              <a:rPr lang="en-US" dirty="0" smtClean="0"/>
              <a:t>B</a:t>
            </a:r>
            <a:r>
              <a:rPr lang="fa-IR" dirty="0" smtClean="0"/>
              <a:t>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A23F85-CDEF-47EA-ABED-451D131D4B3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4161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 example, the attitude control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bsystem engineer can take the orbital characteristics and compute the on-orbit disturbance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rques produced for a given spacecraft configuration, which in turn determines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angular momentum profi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A23F85-CDEF-47EA-ABED-451D131D4B3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774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 example, the attitude control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bsystem engineer can take the orbital characteristics and compute the on-orbit disturbance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rques produced for a given spacecraft configuration, which in turn determines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angular momentum profi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A23F85-CDEF-47EA-ABED-451D131D4B3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5151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AD4F81-D434-45E6-BB2C-53C672FCA684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54959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 example, the attitude control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bsystem engineer can take the orbital characteristics and compute the on-orbit disturbance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rques produced for a given spacecraft configuration, which in turn determines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angular momentum profi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A23F85-CDEF-47EA-ABED-451D131D4B3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6077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 example, the attitude control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bsystem engineer can take the orbital characteristics and compute the on-orbit disturbance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rques produced for a given spacecraft configuration, which in turn determines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angular momentum profi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A23F85-CDEF-47EA-ABED-451D131D4B3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4266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A23F85-CDEF-47EA-ABED-451D131D4B3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4283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 example, the attitude control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bsystem engineer can take the orbital characteristics and compute the on-orbit disturbance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rques produced for a given spacecraft configuration, which in turn determines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angular momentum profi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A23F85-CDEF-47EA-ABED-451D131D4B3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6643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 example, the attitude control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bsystem engineer can take the orbital characteristics and compute the on-orbit disturbance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rques produced for a given spacecraft configuration, which in turn determines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angular momentum profi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A23F85-CDEF-47EA-ABED-451D131D4B3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9638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 example, the attitude control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bsystem engineer can take the orbital characteristics and compute the on-orbit disturbance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rques produced for a given spacecraft configuration, which in turn determines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angular momentum profi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A23F85-CDEF-47EA-ABED-451D131D4B3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3141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 example, the attitude control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bsystem engineer can take the orbital characteristics and compute the on-orbit disturbance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rques produced for a given spacecraft configuration, which in turn determines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angular momentum profi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A23F85-CDEF-47EA-ABED-451D131D4B3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2004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 example, the attitude control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bsystem engineer can take the orbital characteristics and compute the on-orbit disturbance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rques produced for a given spacecraft configuration, which in turn determines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angular momentum profi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A23F85-CDEF-47EA-ABED-451D131D4B3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B9F2828-A262-4019-9E8C-C387D0E754F1}" type="datetime1">
              <a:rPr lang="en-US" smtClean="0"/>
              <a:pPr/>
              <a:t>11/22/2017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0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EA20C4D-0180-40D2-A856-4ABE5A1A069E}" type="datetime1">
              <a:rPr lang="en-US" smtClean="0"/>
              <a:pPr/>
              <a:t>11/22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4" y="274641"/>
            <a:ext cx="1777471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2E2B8DA-E986-49A0-9432-B1D2119FAF59}" type="datetime1">
              <a:rPr lang="en-US" smtClean="0"/>
              <a:pPr/>
              <a:t>11/22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30C608-5F6B-4B63-877E-475840BA68C2}" type="datetime1">
              <a:rPr lang="en-US" smtClean="0"/>
              <a:pPr/>
              <a:t>11/22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B88679F-5204-42F1-94E5-7F35567538DB}" type="datetime1">
              <a:rPr lang="en-US" smtClean="0"/>
              <a:pPr/>
              <a:t>11/22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E084C4D-0FBA-4EA7-840D-D98AE8E20134}" type="datetime1">
              <a:rPr lang="en-US" smtClean="0"/>
              <a:pPr/>
              <a:t>11/22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1" y="1444295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444295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B8F6381-DD72-4ACD-886C-E080E4E4AD4F}" type="datetime1">
              <a:rPr lang="en-US" smtClean="0"/>
              <a:pPr/>
              <a:t>11/22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C09902C-ABFA-4ACC-87B3-54E6B0DABEEE}" type="datetime1">
              <a:rPr lang="en-US" smtClean="0"/>
              <a:pPr/>
              <a:t>11/22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F7514FA-93E7-482C-BBFB-C57F051F7D55}" type="datetime1">
              <a:rPr lang="en-US" smtClean="0"/>
              <a:pPr/>
              <a:t>11/22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0CA29ED0-9E00-4234-B909-B4C6398DC9B8}" type="datetime1">
              <a:rPr lang="en-US" smtClean="0"/>
              <a:pPr/>
              <a:t>11/22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BDDA143-6F93-4B61-AAB2-2B7F4200FF92}" type="datetime1">
              <a:rPr lang="en-US" smtClean="0"/>
              <a:pPr/>
              <a:t>11/22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3" y="6407945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9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958E5582-F76C-4628-A6AF-58AD8FC97BDD}" type="datetime1">
              <a:rPr lang="en-US" smtClean="0"/>
              <a:pPr/>
              <a:t>11/22/2017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3" y="6407945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png"/><Relationship Id="rId5" Type="http://schemas.openxmlformats.org/officeDocument/2006/relationships/image" Target="../media/image30.wmf"/><Relationship Id="rId10" Type="http://schemas.openxmlformats.org/officeDocument/2006/relationships/image" Target="../media/image34.png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5.wmf"/><Relationship Id="rId5" Type="http://schemas.openxmlformats.org/officeDocument/2006/relationships/image" Target="../media/image39.png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34.png"/><Relationship Id="rId9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if"/><Relationship Id="rId7" Type="http://schemas.openxmlformats.org/officeDocument/2006/relationships/image" Target="../media/image40.t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tif"/><Relationship Id="rId5" Type="http://schemas.openxmlformats.org/officeDocument/2006/relationships/image" Target="../media/image38.tif"/><Relationship Id="rId4" Type="http://schemas.openxmlformats.org/officeDocument/2006/relationships/image" Target="../media/image37.t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tif"/><Relationship Id="rId7" Type="http://schemas.openxmlformats.org/officeDocument/2006/relationships/image" Target="../media/image45.t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tif"/><Relationship Id="rId5" Type="http://schemas.openxmlformats.org/officeDocument/2006/relationships/image" Target="../media/image43.tif"/><Relationship Id="rId4" Type="http://schemas.openxmlformats.org/officeDocument/2006/relationships/image" Target="../media/image42.t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microsoft.com/office/2007/relationships/diagramDrawing" Target="../diagrams/drawing1.xml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diagramColors" Target="../diagrams/colors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diagramQuickStyle" Target="../diagrams/quickStyle1.xml"/><Relationship Id="rId5" Type="http://schemas.openxmlformats.org/officeDocument/2006/relationships/oleObject" Target="../embeddings/oleObject2.bin"/><Relationship Id="rId10" Type="http://schemas.openxmlformats.org/officeDocument/2006/relationships/diagramLayout" Target="../diagrams/layout1.xml"/><Relationship Id="rId4" Type="http://schemas.openxmlformats.org/officeDocument/2006/relationships/image" Target="../media/image4.wmf"/><Relationship Id="rId9" Type="http://schemas.openxmlformats.org/officeDocument/2006/relationships/diagramData" Target="../diagrams/data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4.wmf"/><Relationship Id="rId1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9" Type="http://schemas.openxmlformats.org/officeDocument/2006/relationships/oleObject" Target="../embeddings/oleObject24.bin"/><Relationship Id="rId21" Type="http://schemas.openxmlformats.org/officeDocument/2006/relationships/oleObject" Target="../embeddings/oleObject15.bin"/><Relationship Id="rId34" Type="http://schemas.openxmlformats.org/officeDocument/2006/relationships/image" Target="../media/image4.wmf"/><Relationship Id="rId7" Type="http://schemas.microsoft.com/office/2007/relationships/diagramDrawing" Target="../diagrams/drawing2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19.bin"/><Relationship Id="rId41" Type="http://schemas.openxmlformats.org/officeDocument/2006/relationships/image" Target="../media/image25.png"/><Relationship Id="rId1" Type="http://schemas.openxmlformats.org/officeDocument/2006/relationships/vmlDrawing" Target="../drawings/vmlDrawing3.vml"/><Relationship Id="rId6" Type="http://schemas.openxmlformats.org/officeDocument/2006/relationships/diagramColors" Target="../diagrams/colors2.xml"/><Relationship Id="rId11" Type="http://schemas.openxmlformats.org/officeDocument/2006/relationships/diagramColors" Target="../diagrams/colors3.xml"/><Relationship Id="rId24" Type="http://schemas.openxmlformats.org/officeDocument/2006/relationships/image" Target="../media/image18.wmf"/><Relationship Id="rId32" Type="http://schemas.openxmlformats.org/officeDocument/2006/relationships/image" Target="../media/image22.wmf"/><Relationship Id="rId37" Type="http://schemas.openxmlformats.org/officeDocument/2006/relationships/oleObject" Target="../embeddings/oleObject23.bin"/><Relationship Id="rId40" Type="http://schemas.openxmlformats.org/officeDocument/2006/relationships/image" Target="../media/image24.wmf"/><Relationship Id="rId5" Type="http://schemas.openxmlformats.org/officeDocument/2006/relationships/diagramQuickStyle" Target="../diagrams/quickStyle2.xml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20.wmf"/><Relationship Id="rId36" Type="http://schemas.openxmlformats.org/officeDocument/2006/relationships/image" Target="../media/image5.wmf"/><Relationship Id="rId10" Type="http://schemas.openxmlformats.org/officeDocument/2006/relationships/diagramQuickStyle" Target="../diagrams/quickStyle3.xml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0.bin"/><Relationship Id="rId4" Type="http://schemas.openxmlformats.org/officeDocument/2006/relationships/diagramLayout" Target="../diagrams/layout2.xml"/><Relationship Id="rId9" Type="http://schemas.openxmlformats.org/officeDocument/2006/relationships/diagramLayout" Target="../diagrams/layout3.xml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22.bin"/><Relationship Id="rId8" Type="http://schemas.openxmlformats.org/officeDocument/2006/relationships/diagramData" Target="../diagrams/data3.xml"/><Relationship Id="rId3" Type="http://schemas.openxmlformats.org/officeDocument/2006/relationships/diagramData" Target="../diagrams/data2.xml"/><Relationship Id="rId12" Type="http://schemas.microsoft.com/office/2007/relationships/diagramDrawing" Target="../diagrams/drawing3.xml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1.bin"/><Relationship Id="rId38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0.png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Relationship Id="rId1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rtl="1"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  <a:t>طراحی کنترل کننده‌ی غیرخطی برای وسایل نقلیه فضایی مجهز به عملگرهای مومنتومی سرعت متغیر </a:t>
            </a:r>
            <a:r>
              <a:rPr lang="en-US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sz="3600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sz="3600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sz="3600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sz="3100" smtClean="0">
                <a:solidFill>
                  <a:srgbClr val="008000"/>
                </a:solidFill>
                <a:cs typeface="B Titr" panose="00000700000000000000" pitchFamily="2" charset="-78"/>
              </a:rPr>
              <a:t>علی‌داد </a:t>
            </a:r>
            <a: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  <a:t>قاصر</a:t>
            </a:r>
            <a:b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</a:br>
            <a: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  <a:t>پاییز 96</a:t>
            </a:r>
            <a:b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01515"/>
            <a:ext cx="13589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25313"/>
            <a:ext cx="2756921" cy="1143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1212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65338" y="586055"/>
            <a:ext cx="39415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buClr>
                <a:srgbClr val="FF0000"/>
              </a:buClr>
            </a:pPr>
            <a:r>
              <a:rPr lang="fa-IR" sz="3600" b="1" dirty="0">
                <a:solidFill>
                  <a:srgbClr val="FF0000"/>
                </a:solidFill>
                <a:cs typeface="B Titr" panose="00000700000000000000" pitchFamily="2" charset="-78"/>
              </a:rPr>
              <a:t>استراتژی های کنترلی</a:t>
            </a:r>
          </a:p>
        </p:txBody>
      </p:sp>
      <p:sp>
        <p:nvSpPr>
          <p:cNvPr id="5" name="Rectangle 4"/>
          <p:cNvSpPr/>
          <p:nvPr/>
        </p:nvSpPr>
        <p:spPr>
          <a:xfrm>
            <a:off x="7182887" y="1526444"/>
            <a:ext cx="2010487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rtl="1"/>
            <a:r>
              <a:rPr lang="fa-IR" sz="1350" dirty="0">
                <a:cs typeface="B Yekan" panose="00000400000000000000" pitchFamily="2" charset="-78"/>
              </a:rPr>
              <a:t>روش کنترل بازگشت به عقب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620737" y="1876519"/>
          <a:ext cx="1771650" cy="582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4" imgW="1409700" imgH="457200" progId="">
                  <p:embed/>
                </p:oleObj>
              </mc:Choice>
              <mc:Fallback>
                <p:oleObj name="Equation" r:id="rId4" imgW="1409700" imgH="457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737" y="1876519"/>
                        <a:ext cx="1771650" cy="582623"/>
                      </a:xfrm>
                      <a:prstGeom prst="rect">
                        <a:avLst/>
                      </a:prstGeom>
                      <a:noFill/>
                      <a:ln w="57150" cap="rnd" cmpd="thickThin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 bwMode="auto">
          <a:xfrm>
            <a:off x="3306537" y="2655978"/>
            <a:ext cx="400050" cy="4572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rtlCol="1" anchor="t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fa-IR">
              <a:latin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144824" y="3383675"/>
          <a:ext cx="4962064" cy="120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6" imgW="4127400" imgH="990360" progId="">
                  <p:embed/>
                </p:oleObj>
              </mc:Choice>
              <mc:Fallback>
                <p:oleObj name="Equation" r:id="rId6" imgW="4127400" imgH="990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824" y="3383675"/>
                        <a:ext cx="4962064" cy="1200151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831583" y="4854322"/>
          <a:ext cx="3588544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8" imgW="3377880" imgH="914400" progId="Equation.DSMT4">
                  <p:embed/>
                </p:oleObj>
              </mc:Choice>
              <mc:Fallback>
                <p:oleObj name="Equation" r:id="rId8" imgW="3377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583" y="4854322"/>
                        <a:ext cx="3588544" cy="971550"/>
                      </a:xfrm>
                      <a:prstGeom prst="rect">
                        <a:avLst/>
                      </a:prstGeom>
                      <a:noFill/>
                      <a:ln w="57150" cmpd="thickThin">
                        <a:solidFill>
                          <a:srgbClr val="36284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6691692" y="3823269"/>
            <a:ext cx="1301694" cy="395708"/>
          </a:xfrm>
          <a:prstGeom prst="rect">
            <a:avLst/>
          </a:prstGeom>
          <a:noFill/>
          <a:ln w="19050">
            <a:solidFill>
              <a:srgbClr val="33CCCC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825" dirty="0">
                <a:solidFill>
                  <a:schemeClr val="tx1"/>
                </a:solidFill>
                <a:cs typeface="B Yekan" panose="00000400000000000000" pitchFamily="2" charset="-78"/>
              </a:rPr>
              <a:t>محاسبه متغیر مرحله دوم</a:t>
            </a:r>
            <a:endParaRPr lang="en-US" sz="825" dirty="0">
              <a:solidFill>
                <a:schemeClr val="tx1"/>
              </a:solidFill>
              <a:cs typeface="B Yekan" panose="00000400000000000000" pitchFamily="2" charset="-78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691692" y="3330463"/>
            <a:ext cx="1301694" cy="395708"/>
          </a:xfrm>
          <a:prstGeom prst="rect">
            <a:avLst/>
          </a:prstGeom>
          <a:noFill/>
          <a:ln w="19050">
            <a:solidFill>
              <a:srgbClr val="0070C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825" dirty="0">
                <a:solidFill>
                  <a:schemeClr val="tx1"/>
                </a:solidFill>
                <a:cs typeface="B Yekan" panose="00000400000000000000" pitchFamily="2" charset="-78"/>
              </a:rPr>
              <a:t>رابط دو مرحله</a:t>
            </a:r>
            <a:endParaRPr lang="en-US" sz="825" dirty="0">
              <a:solidFill>
                <a:schemeClr val="tx1"/>
              </a:solidFill>
              <a:cs typeface="B Yekan" panose="00000400000000000000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6993672" y="2028129"/>
                <a:ext cx="702229" cy="204370"/>
              </a:xfrm>
              <a:prstGeom prst="rect">
                <a:avLst/>
              </a:prstGeom>
              <a:ln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900" i="1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𝐷</m:t>
                          </m:r>
                        </m:sub>
                      </m:sSub>
                      <m:r>
                        <a:rPr lang="en-US" sz="900" i="1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sz="900" dirty="0">
                  <a:solidFill>
                    <a:sysClr val="windowText" lastClr="000000"/>
                  </a:solidFill>
                  <a:cs typeface="B Yekan" panose="00000400000000000000" pitchFamily="2" charset="-78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3672" y="2028129"/>
                <a:ext cx="702229" cy="20437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6933725" y="2346798"/>
                <a:ext cx="822122" cy="211721"/>
              </a:xfrm>
              <a:prstGeom prst="rect">
                <a:avLst/>
              </a:prstGeom>
              <a:noFill/>
              <a:ln w="19050">
                <a:solidFill>
                  <a:srgbClr val="001746"/>
                </a:solidFill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en-US" sz="900" i="1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sSub>
                        <m:sSubPr>
                          <m:ctrlP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sSubSup>
                            <m:sSubSupPr>
                              <m:ctrlPr>
                                <a:rPr lang="en-US" sz="9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sz="900" i="1">
                                  <a:solidFill>
                                    <a:sysClr val="windowText" lastClr="000000"/>
                                  </a:solidFill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/>
                            <m:sup>
                              <m:r>
                                <a:rPr lang="en-US" sz="900" i="1">
                                  <a:solidFill>
                                    <a:sysClr val="windowText" lastClr="000000"/>
                                  </a:solidFill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sup>
                          </m:sSubSup>
                        </m:e>
                        <m:sub>
                          <m: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/>
                              <a:ea typeface="Cambria Math"/>
                            </a:rPr>
                            <m:t>𝑏𝑜</m:t>
                          </m:r>
                        </m:sub>
                      </m:sSub>
                    </m:oMath>
                  </m:oMathPara>
                </a14:m>
                <a:endParaRPr lang="en-US" sz="900" dirty="0">
                  <a:solidFill>
                    <a:sysClr val="windowText" lastClr="000000"/>
                  </a:solidFill>
                  <a:cs typeface="B Yekan" panose="00000400000000000000" pitchFamily="2" charset="-78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3725" y="2346798"/>
                <a:ext cx="822122" cy="21172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 w="19050">
                <a:solidFill>
                  <a:srgbClr val="001746"/>
                </a:solidFill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Diamond 31"/>
          <p:cNvSpPr/>
          <p:nvPr/>
        </p:nvSpPr>
        <p:spPr>
          <a:xfrm>
            <a:off x="6780646" y="2758964"/>
            <a:ext cx="1128278" cy="395708"/>
          </a:xfrm>
          <a:prstGeom prst="diamond">
            <a:avLst/>
          </a:prstGeom>
          <a:noFill/>
          <a:ln w="19050">
            <a:solidFill>
              <a:srgbClr val="002A7E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788" dirty="0">
                <a:solidFill>
                  <a:sysClr val="windowText" lastClr="000000"/>
                </a:solidFill>
                <a:cs typeface="B Yekan" panose="00000400000000000000" pitchFamily="2" charset="-78"/>
              </a:rPr>
              <a:t>محاسبه متغیر اول</a:t>
            </a:r>
            <a:endParaRPr lang="en-US" sz="788" dirty="0">
              <a:solidFill>
                <a:sysClr val="windowText" lastClr="000000"/>
              </a:solidFill>
              <a:cs typeface="B Yekan" panose="00000400000000000000" pitchFamily="2" charset="-78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8077849" y="2758964"/>
            <a:ext cx="941569" cy="395708"/>
          </a:xfrm>
          <a:prstGeom prst="rect">
            <a:avLst/>
          </a:prstGeom>
          <a:noFill/>
          <a:ln w="19050">
            <a:solidFill>
              <a:srgbClr val="002A7E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r>
              <a:rPr lang="fa-IR" sz="825" dirty="0">
                <a:solidFill>
                  <a:sysClr val="windowText" lastClr="000000"/>
                </a:solidFill>
                <a:cs typeface="B Yekan" panose="00000400000000000000" pitchFamily="2" charset="-78"/>
              </a:rPr>
              <a:t>بررسی پایداری به کمک تابع لیاپانف</a:t>
            </a:r>
            <a:r>
              <a:rPr lang="en-US" sz="825" dirty="0">
                <a:solidFill>
                  <a:sysClr val="windowText" lastClr="000000"/>
                </a:solidFill>
                <a:cs typeface="B Yekan" panose="00000400000000000000" pitchFamily="2" charset="-78"/>
              </a:rPr>
              <a:t> </a:t>
            </a:r>
            <a:r>
              <a:rPr lang="fa-IR" sz="825" dirty="0">
                <a:solidFill>
                  <a:sysClr val="windowText" lastClr="000000"/>
                </a:solidFill>
                <a:cs typeface="B Yekan" panose="00000400000000000000" pitchFamily="2" charset="-78"/>
              </a:rPr>
              <a:t>(1)</a:t>
            </a:r>
            <a:endParaRPr lang="en-US" sz="825" dirty="0">
              <a:solidFill>
                <a:sysClr val="windowText" lastClr="000000"/>
              </a:solidFill>
              <a:cs typeface="B Yekan" panose="00000400000000000000" pitchFamily="2" charset="-78"/>
            </a:endParaRPr>
          </a:p>
        </p:txBody>
      </p:sp>
      <p:cxnSp>
        <p:nvCxnSpPr>
          <p:cNvPr id="34" name="Straight Arrow Connector 33"/>
          <p:cNvCxnSpPr>
            <a:stCxn id="32" idx="3"/>
            <a:endCxn id="33" idx="1"/>
          </p:cNvCxnSpPr>
          <p:nvPr/>
        </p:nvCxnSpPr>
        <p:spPr>
          <a:xfrm>
            <a:off x="7908924" y="2956818"/>
            <a:ext cx="168925" cy="0"/>
          </a:xfrm>
          <a:prstGeom prst="straightConnector1">
            <a:avLst/>
          </a:prstGeom>
          <a:ln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cxnSp>
        <p:nvCxnSpPr>
          <p:cNvPr id="35" name="Straight Arrow Connector 34"/>
          <p:cNvCxnSpPr>
            <a:stCxn id="31" idx="2"/>
            <a:endCxn id="32" idx="0"/>
          </p:cNvCxnSpPr>
          <p:nvPr/>
        </p:nvCxnSpPr>
        <p:spPr>
          <a:xfrm flipH="1">
            <a:off x="7344786" y="2558519"/>
            <a:ext cx="1" cy="200445"/>
          </a:xfrm>
          <a:prstGeom prst="straightConnector1">
            <a:avLst/>
          </a:prstGeom>
          <a:ln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36" name="Rectangle 35"/>
          <p:cNvSpPr/>
          <p:nvPr/>
        </p:nvSpPr>
        <p:spPr>
          <a:xfrm>
            <a:off x="6693939" y="4320169"/>
            <a:ext cx="1301694" cy="403622"/>
          </a:xfrm>
          <a:prstGeom prst="rect">
            <a:avLst/>
          </a:prstGeom>
          <a:noFill/>
          <a:ln w="19050">
            <a:solidFill>
              <a:srgbClr val="00CC0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r>
              <a:rPr lang="fa-IR" sz="825" dirty="0">
                <a:solidFill>
                  <a:schemeClr val="tx1"/>
                </a:solidFill>
                <a:cs typeface="B Yekan" panose="00000400000000000000" pitchFamily="2" charset="-78"/>
              </a:rPr>
              <a:t>بررسی پایداری به کمک تابع لیاپانف</a:t>
            </a:r>
            <a:r>
              <a:rPr lang="en-US" sz="825" dirty="0">
                <a:solidFill>
                  <a:schemeClr val="tx1"/>
                </a:solidFill>
                <a:cs typeface="B Yekan" panose="00000400000000000000" pitchFamily="2" charset="-78"/>
              </a:rPr>
              <a:t> </a:t>
            </a:r>
            <a:r>
              <a:rPr lang="fa-IR" sz="825" dirty="0">
                <a:solidFill>
                  <a:schemeClr val="tx1"/>
                </a:solidFill>
                <a:cs typeface="B Yekan" panose="00000400000000000000" pitchFamily="2" charset="-78"/>
              </a:rPr>
              <a:t>(2)</a:t>
            </a:r>
            <a:endParaRPr lang="en-US" sz="825" dirty="0">
              <a:solidFill>
                <a:schemeClr val="tx1"/>
              </a:solidFill>
              <a:cs typeface="B Yekan" panose="00000400000000000000" pitchFamily="2" charset="-78"/>
            </a:endParaRPr>
          </a:p>
        </p:txBody>
      </p:sp>
      <p:cxnSp>
        <p:nvCxnSpPr>
          <p:cNvPr id="37" name="Elbow Connector 36"/>
          <p:cNvCxnSpPr>
            <a:stCxn id="33" idx="2"/>
            <a:endCxn id="36" idx="3"/>
          </p:cNvCxnSpPr>
          <p:nvPr/>
        </p:nvCxnSpPr>
        <p:spPr>
          <a:xfrm rot="5400000">
            <a:off x="7588479" y="3561826"/>
            <a:ext cx="1367309" cy="553001"/>
          </a:xfrm>
          <a:prstGeom prst="bentConnector2">
            <a:avLst/>
          </a:prstGeom>
          <a:ln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sp>
        <p:nvSpPr>
          <p:cNvPr id="38" name="Rectangle 37"/>
          <p:cNvSpPr/>
          <p:nvPr/>
        </p:nvSpPr>
        <p:spPr>
          <a:xfrm>
            <a:off x="6682373" y="4816364"/>
            <a:ext cx="1301694" cy="400050"/>
          </a:xfrm>
          <a:prstGeom prst="rect">
            <a:avLst/>
          </a:prstGeom>
          <a:noFill/>
          <a:ln w="19050">
            <a:solidFill>
              <a:srgbClr val="92D05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r>
              <a:rPr lang="fa-IR" sz="825" dirty="0">
                <a:solidFill>
                  <a:schemeClr val="tx1"/>
                </a:solidFill>
                <a:cs typeface="B Yekan" panose="00000400000000000000" pitchFamily="2" charset="-78"/>
              </a:rPr>
              <a:t>محاسبه گشتاور کنترلی</a:t>
            </a:r>
            <a:r>
              <a:rPr lang="en-US" sz="825" dirty="0">
                <a:solidFill>
                  <a:schemeClr val="tx1"/>
                </a:solidFill>
                <a:cs typeface="B Yekan" panose="00000400000000000000" pitchFamily="2" charset="-78"/>
              </a:rPr>
              <a:t> </a:t>
            </a:r>
            <a:r>
              <a:rPr lang="en-US" sz="825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675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67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a-IR" sz="82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825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6677714" y="5330714"/>
            <a:ext cx="1301694" cy="342900"/>
          </a:xfrm>
          <a:prstGeom prst="rect">
            <a:avLst/>
          </a:prstGeom>
          <a:noFill/>
          <a:ln w="19050">
            <a:solidFill>
              <a:srgbClr val="92D05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r>
              <a:rPr lang="fa-IR" sz="825" dirty="0">
                <a:solidFill>
                  <a:schemeClr val="tx1"/>
                </a:solidFill>
                <a:cs typeface="B Yekan" panose="00000400000000000000" pitchFamily="2" charset="-78"/>
              </a:rPr>
              <a:t>محاسبه بهره‌ها به کمک آنالیز پایداری</a:t>
            </a:r>
            <a:endParaRPr lang="en-US" sz="825" dirty="0">
              <a:solidFill>
                <a:schemeClr val="tx1"/>
              </a:solidFill>
              <a:cs typeface="B Yekan" panose="00000400000000000000" pitchFamily="2" charset="-78"/>
            </a:endParaRPr>
          </a:p>
        </p:txBody>
      </p:sp>
      <p:cxnSp>
        <p:nvCxnSpPr>
          <p:cNvPr id="40" name="Straight Arrow Connector 39"/>
          <p:cNvCxnSpPr>
            <a:stCxn id="32" idx="2"/>
            <a:endCxn id="29" idx="0"/>
          </p:cNvCxnSpPr>
          <p:nvPr/>
        </p:nvCxnSpPr>
        <p:spPr>
          <a:xfrm flipH="1">
            <a:off x="7342540" y="3154672"/>
            <a:ext cx="2246" cy="175790"/>
          </a:xfrm>
          <a:prstGeom prst="straightConnector1">
            <a:avLst/>
          </a:prstGeom>
          <a:ln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cxnSp>
        <p:nvCxnSpPr>
          <p:cNvPr id="41" name="Straight Arrow Connector 40"/>
          <p:cNvCxnSpPr>
            <a:stCxn id="29" idx="2"/>
            <a:endCxn id="28" idx="0"/>
          </p:cNvCxnSpPr>
          <p:nvPr/>
        </p:nvCxnSpPr>
        <p:spPr>
          <a:xfrm>
            <a:off x="7342539" y="3726170"/>
            <a:ext cx="0" cy="97098"/>
          </a:xfrm>
          <a:prstGeom prst="straightConnector1">
            <a:avLst/>
          </a:prstGeom>
          <a:ln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cxnSp>
        <p:nvCxnSpPr>
          <p:cNvPr id="42" name="Straight Arrow Connector 41"/>
          <p:cNvCxnSpPr>
            <a:stCxn id="28" idx="2"/>
            <a:endCxn id="36" idx="0"/>
          </p:cNvCxnSpPr>
          <p:nvPr/>
        </p:nvCxnSpPr>
        <p:spPr>
          <a:xfrm>
            <a:off x="7342539" y="4218977"/>
            <a:ext cx="2247" cy="101192"/>
          </a:xfrm>
          <a:prstGeom prst="straightConnector1">
            <a:avLst/>
          </a:prstGeom>
          <a:ln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cxnSp>
        <p:nvCxnSpPr>
          <p:cNvPr id="43" name="Straight Arrow Connector 42"/>
          <p:cNvCxnSpPr>
            <a:stCxn id="36" idx="2"/>
            <a:endCxn id="38" idx="0"/>
          </p:cNvCxnSpPr>
          <p:nvPr/>
        </p:nvCxnSpPr>
        <p:spPr>
          <a:xfrm flipH="1">
            <a:off x="7333221" y="4723791"/>
            <a:ext cx="11566" cy="92573"/>
          </a:xfrm>
          <a:prstGeom prst="straightConnector1">
            <a:avLst/>
          </a:prstGeom>
          <a:ln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cxnSp>
        <p:nvCxnSpPr>
          <p:cNvPr id="44" name="Straight Arrow Connector 43"/>
          <p:cNvCxnSpPr>
            <a:stCxn id="38" idx="2"/>
            <a:endCxn id="39" idx="0"/>
          </p:cNvCxnSpPr>
          <p:nvPr/>
        </p:nvCxnSpPr>
        <p:spPr>
          <a:xfrm flipH="1">
            <a:off x="7328561" y="5216414"/>
            <a:ext cx="4659" cy="114300"/>
          </a:xfrm>
          <a:prstGeom prst="straightConnector1">
            <a:avLst/>
          </a:prstGeom>
          <a:ln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  <p:cxnSp>
        <p:nvCxnSpPr>
          <p:cNvPr id="45" name="Straight Arrow Connector 44"/>
          <p:cNvCxnSpPr>
            <a:stCxn id="30" idx="2"/>
            <a:endCxn id="31" idx="0"/>
          </p:cNvCxnSpPr>
          <p:nvPr/>
        </p:nvCxnSpPr>
        <p:spPr>
          <a:xfrm>
            <a:off x="7344786" y="2232498"/>
            <a:ext cx="0" cy="114300"/>
          </a:xfrm>
          <a:prstGeom prst="straightConnector1">
            <a:avLst/>
          </a:prstGeom>
          <a:ln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cxnSp>
    </p:spTree>
    <p:extLst>
      <p:ext uri="{BB962C8B-B14F-4D97-AF65-F5344CB8AC3E}">
        <p14:creationId xmlns:p14="http://schemas.microsoft.com/office/powerpoint/2010/main" val="129968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6" grpId="0" animBg="1"/>
      <p:bldP spid="38" grpId="0" animBg="1"/>
      <p:bldP spid="3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80123" y="555898"/>
            <a:ext cx="3693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buClr>
                <a:srgbClr val="FF0000"/>
              </a:buClr>
            </a:pPr>
            <a:r>
              <a:rPr lang="fa-IR" sz="3600" b="1" dirty="0">
                <a:solidFill>
                  <a:srgbClr val="FF0000"/>
                </a:solidFill>
                <a:cs typeface="B Titr" panose="00000700000000000000" pitchFamily="2" charset="-78"/>
              </a:rPr>
              <a:t>استراتژی های کنترلی</a:t>
            </a:r>
          </a:p>
        </p:txBody>
      </p:sp>
      <p:sp>
        <p:nvSpPr>
          <p:cNvPr id="5" name="Rectangle 4"/>
          <p:cNvSpPr/>
          <p:nvPr/>
        </p:nvSpPr>
        <p:spPr>
          <a:xfrm>
            <a:off x="7182887" y="1703809"/>
            <a:ext cx="1622560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rtl="1"/>
            <a:r>
              <a:rPr lang="fa-IR" sz="1350" dirty="0">
                <a:cs typeface="B Yekan" panose="00000400000000000000" pitchFamily="2" charset="-78"/>
              </a:rPr>
              <a:t>روش کنترل مد لغزشی</a:t>
            </a:r>
          </a:p>
        </p:txBody>
      </p:sp>
      <p:sp>
        <p:nvSpPr>
          <p:cNvPr id="10" name="Rectangle 9"/>
          <p:cNvSpPr/>
          <p:nvPr/>
        </p:nvSpPr>
        <p:spPr>
          <a:xfrm>
            <a:off x="7453979" y="3706683"/>
            <a:ext cx="1301694" cy="395708"/>
          </a:xfrm>
          <a:prstGeom prst="rect">
            <a:avLst/>
          </a:prstGeom>
          <a:noFill/>
          <a:ln w="19050">
            <a:solidFill>
              <a:srgbClr val="33CCCC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825" dirty="0">
                <a:solidFill>
                  <a:schemeClr val="tx1"/>
                </a:solidFill>
                <a:cs typeface="B Yekan" panose="00000400000000000000" pitchFamily="2" charset="-78"/>
              </a:rPr>
              <a:t>تابع اشباع</a:t>
            </a:r>
            <a:endParaRPr lang="en-US" sz="825" dirty="0">
              <a:solidFill>
                <a:schemeClr val="tx1"/>
              </a:solidFill>
              <a:cs typeface="B Yekan" panose="00000400000000000000" pitchFamily="2" charset="-78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453979" y="3213877"/>
            <a:ext cx="1301694" cy="395708"/>
          </a:xfrm>
          <a:prstGeom prst="rect">
            <a:avLst/>
          </a:prstGeom>
          <a:noFill/>
          <a:ln w="19050">
            <a:solidFill>
              <a:srgbClr val="0070C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825" dirty="0">
                <a:solidFill>
                  <a:schemeClr val="tx1"/>
                </a:solidFill>
                <a:cs typeface="B Yekan" panose="00000400000000000000" pitchFamily="2" charset="-78"/>
              </a:rPr>
              <a:t>سطح لغزش</a:t>
            </a:r>
            <a:endParaRPr lang="en-US" sz="825" dirty="0">
              <a:solidFill>
                <a:schemeClr val="tx1"/>
              </a:solidFill>
              <a:cs typeface="B Yekan" panose="00000400000000000000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755959" y="1980808"/>
                <a:ext cx="702229" cy="204370"/>
              </a:xfrm>
              <a:prstGeom prst="rect">
                <a:avLst/>
              </a:prstGeom>
              <a:ln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900" i="1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𝐷</m:t>
                          </m:r>
                        </m:sub>
                      </m:sSub>
                      <m:r>
                        <a:rPr lang="en-US" sz="900" i="1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sz="900" dirty="0">
                  <a:solidFill>
                    <a:sysClr val="windowText" lastClr="000000"/>
                  </a:solidFill>
                  <a:cs typeface="B Yekan" panose="00000400000000000000" pitchFamily="2" charset="-78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5959" y="1980808"/>
                <a:ext cx="702229" cy="20437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696012" y="2316357"/>
                <a:ext cx="822122" cy="211721"/>
              </a:xfrm>
              <a:prstGeom prst="rect">
                <a:avLst/>
              </a:prstGeom>
              <a:noFill/>
              <a:ln w="19050">
                <a:solidFill>
                  <a:srgbClr val="001746"/>
                </a:solidFill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glow" dir="t">
                  <a:rot lat="0" lon="0" rev="4800000"/>
                </a:lightRig>
              </a:scene3d>
              <a:sp3d prstMaterial="matte">
                <a:bevelT w="127000" h="63500"/>
              </a:sp3d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en-US" sz="900" i="1">
                          <a:solidFill>
                            <a:sysClr val="windowText" lastClr="000000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sSub>
                        <m:sSubPr>
                          <m:ctrlP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sSubSup>
                            <m:sSubSupPr>
                              <m:ctrlPr>
                                <a:rPr lang="en-US" sz="900" i="1">
                                  <a:solidFill>
                                    <a:sysClr val="windowText" lastClr="0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sz="900" i="1">
                                  <a:solidFill>
                                    <a:sysClr val="windowText" lastClr="000000"/>
                                  </a:solidFill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/>
                            <m:sup>
                              <m:r>
                                <a:rPr lang="en-US" sz="900" i="1">
                                  <a:solidFill>
                                    <a:sysClr val="windowText" lastClr="000000"/>
                                  </a:solidFill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sup>
                          </m:sSubSup>
                        </m:e>
                        <m:sub>
                          <m:r>
                            <a:rPr lang="en-US" sz="900" i="1">
                              <a:solidFill>
                                <a:sysClr val="windowText" lastClr="000000"/>
                              </a:solidFill>
                              <a:latin typeface="Cambria Math"/>
                              <a:ea typeface="Cambria Math"/>
                            </a:rPr>
                            <m:t>𝑏𝑜</m:t>
                          </m:r>
                        </m:sub>
                      </m:sSub>
                    </m:oMath>
                  </m:oMathPara>
                </a14:m>
                <a:endParaRPr lang="en-US" sz="900" dirty="0">
                  <a:solidFill>
                    <a:sysClr val="windowText" lastClr="000000"/>
                  </a:solidFill>
                  <a:cs typeface="B Yekan" panose="00000400000000000000" pitchFamily="2" charset="-78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012" y="2316357"/>
                <a:ext cx="822122" cy="21172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19050">
                <a:solidFill>
                  <a:srgbClr val="001746"/>
                </a:solidFill>
              </a:ln>
              <a:effectLst>
                <a:outerShdw blurRad="190500" dist="228600" dir="2700000" algn="ctr">
                  <a:srgbClr val="000000">
                    <a:alpha val="30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>
            <a:stCxn id="13" idx="2"/>
            <a:endCxn id="24" idx="0"/>
          </p:cNvCxnSpPr>
          <p:nvPr/>
        </p:nvCxnSpPr>
        <p:spPr>
          <a:xfrm flipH="1">
            <a:off x="8104826" y="2528078"/>
            <a:ext cx="2247" cy="1357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7456226" y="4203584"/>
            <a:ext cx="1301694" cy="403622"/>
          </a:xfrm>
          <a:prstGeom prst="rect">
            <a:avLst/>
          </a:prstGeom>
          <a:noFill/>
          <a:ln w="19050">
            <a:solidFill>
              <a:srgbClr val="00CC0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r>
              <a:rPr lang="fa-IR" sz="825" dirty="0">
                <a:solidFill>
                  <a:schemeClr val="tx1"/>
                </a:solidFill>
                <a:cs typeface="B Yekan" panose="00000400000000000000" pitchFamily="2" charset="-78"/>
              </a:rPr>
              <a:t>بررسی پایداری به کمک تابع لیاپانف</a:t>
            </a:r>
            <a:r>
              <a:rPr lang="en-US" sz="825" dirty="0">
                <a:solidFill>
                  <a:schemeClr val="tx1"/>
                </a:solidFill>
                <a:cs typeface="B Yekan" panose="00000400000000000000" pitchFamily="2" charset="-78"/>
              </a:rPr>
              <a:t>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463370" y="4699778"/>
            <a:ext cx="1301694" cy="400050"/>
          </a:xfrm>
          <a:prstGeom prst="rect">
            <a:avLst/>
          </a:prstGeom>
          <a:noFill/>
          <a:ln w="19050">
            <a:solidFill>
              <a:srgbClr val="92D05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r>
              <a:rPr lang="fa-IR" sz="825" dirty="0">
                <a:solidFill>
                  <a:schemeClr val="tx1"/>
                </a:solidFill>
                <a:cs typeface="B Yekan" panose="00000400000000000000" pitchFamily="2" charset="-78"/>
              </a:rPr>
              <a:t>محاسبه گشتاور کنترلی</a:t>
            </a:r>
            <a:r>
              <a:rPr lang="en-US" sz="825" dirty="0">
                <a:solidFill>
                  <a:schemeClr val="tx1"/>
                </a:solidFill>
                <a:cs typeface="B Yekan" panose="00000400000000000000" pitchFamily="2" charset="-78"/>
              </a:rPr>
              <a:t> </a:t>
            </a:r>
            <a:r>
              <a:rPr lang="en-US" sz="825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675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67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a-IR" sz="82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825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463370" y="5206984"/>
            <a:ext cx="1301694" cy="342900"/>
          </a:xfrm>
          <a:prstGeom prst="rect">
            <a:avLst/>
          </a:prstGeom>
          <a:noFill/>
          <a:ln w="19050">
            <a:solidFill>
              <a:srgbClr val="92D05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r>
              <a:rPr lang="fa-IR" sz="825" dirty="0">
                <a:solidFill>
                  <a:schemeClr val="tx1"/>
                </a:solidFill>
                <a:cs typeface="B Yekan" panose="00000400000000000000" pitchFamily="2" charset="-78"/>
              </a:rPr>
              <a:t>محاسبه  توابع مورد نیاز جهت مد مانور و پایداری</a:t>
            </a:r>
            <a:endParaRPr lang="en-US" sz="825" dirty="0">
              <a:solidFill>
                <a:schemeClr val="tx1"/>
              </a:solidFill>
              <a:cs typeface="B Yekan" panose="00000400000000000000" pitchFamily="2" charset="-78"/>
            </a:endParaRPr>
          </a:p>
        </p:txBody>
      </p:sp>
      <p:cxnSp>
        <p:nvCxnSpPr>
          <p:cNvPr id="18" name="Straight Arrow Connector 17"/>
          <p:cNvCxnSpPr>
            <a:stCxn id="24" idx="2"/>
            <a:endCxn id="11" idx="0"/>
          </p:cNvCxnSpPr>
          <p:nvPr/>
        </p:nvCxnSpPr>
        <p:spPr>
          <a:xfrm>
            <a:off x="8104826" y="3059515"/>
            <a:ext cx="0" cy="1543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1" idx="2"/>
            <a:endCxn id="10" idx="0"/>
          </p:cNvCxnSpPr>
          <p:nvPr/>
        </p:nvCxnSpPr>
        <p:spPr>
          <a:xfrm>
            <a:off x="8104826" y="3609584"/>
            <a:ext cx="0" cy="9709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0" idx="2"/>
            <a:endCxn id="15" idx="0"/>
          </p:cNvCxnSpPr>
          <p:nvPr/>
        </p:nvCxnSpPr>
        <p:spPr>
          <a:xfrm>
            <a:off x="8104826" y="4102391"/>
            <a:ext cx="2247" cy="1011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5" idx="2"/>
            <a:endCxn id="16" idx="0"/>
          </p:cNvCxnSpPr>
          <p:nvPr/>
        </p:nvCxnSpPr>
        <p:spPr>
          <a:xfrm>
            <a:off x="8107074" y="4607206"/>
            <a:ext cx="7144" cy="925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6" idx="2"/>
            <a:endCxn id="17" idx="0"/>
          </p:cNvCxnSpPr>
          <p:nvPr/>
        </p:nvCxnSpPr>
        <p:spPr>
          <a:xfrm>
            <a:off x="8114217" y="5099828"/>
            <a:ext cx="0" cy="1071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2" idx="2"/>
            <a:endCxn id="13" idx="0"/>
          </p:cNvCxnSpPr>
          <p:nvPr/>
        </p:nvCxnSpPr>
        <p:spPr>
          <a:xfrm>
            <a:off x="8107073" y="2185177"/>
            <a:ext cx="0" cy="131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7453979" y="2663808"/>
            <a:ext cx="1301694" cy="395708"/>
          </a:xfrm>
          <a:prstGeom prst="rect">
            <a:avLst/>
          </a:prstGeom>
          <a:noFill/>
          <a:ln w="19050">
            <a:solidFill>
              <a:srgbClr val="0070C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825" dirty="0">
                <a:solidFill>
                  <a:schemeClr val="tx1"/>
                </a:solidFill>
                <a:cs typeface="B Yekan" panose="00000400000000000000" pitchFamily="2" charset="-78"/>
              </a:rPr>
              <a:t>خطای بردار وضعیت</a:t>
            </a:r>
            <a:endParaRPr lang="en-US" sz="825" dirty="0">
              <a:solidFill>
                <a:schemeClr val="tx1"/>
              </a:solidFill>
              <a:cs typeface="B Yekan" panose="00000400000000000000" pitchFamily="2" charset="-78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662603" y="2082993"/>
            <a:ext cx="1338758" cy="3231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fa-IR" sz="15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B Yekan" panose="00000400000000000000" pitchFamily="2" charset="-78"/>
              </a:rPr>
              <a:t>مدل استاندارد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3172811" y="1915996"/>
          <a:ext cx="2343150" cy="611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6" imgW="1752480" imgH="457200" progId="">
                  <p:embed/>
                </p:oleObj>
              </mc:Choice>
              <mc:Fallback>
                <p:oleObj name="Equation" r:id="rId6" imgW="1752480" imgH="457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811" y="1915996"/>
                        <a:ext cx="2343150" cy="6112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rapezoid 38"/>
          <p:cNvSpPr/>
          <p:nvPr/>
        </p:nvSpPr>
        <p:spPr bwMode="auto">
          <a:xfrm>
            <a:off x="2086961" y="3521356"/>
            <a:ext cx="4514850" cy="2171700"/>
          </a:xfrm>
          <a:prstGeom prst="trapezoid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68580" tIns="34290" rIns="68580" bIns="34290" numCol="1" rtlCol="1" anchor="t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fa-IR">
              <a:solidFill>
                <a:schemeClr val="tx1"/>
              </a:solidFill>
              <a:latin typeface="Arial" pitchFamily="34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2447838" y="4975202"/>
          <a:ext cx="3925373" cy="489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8" imgW="4038480" imgH="507960" progId="">
                  <p:embed/>
                </p:oleObj>
              </mc:Choice>
              <mc:Fallback>
                <p:oleObj name="Equation" r:id="rId8" imgW="4038480" imgH="507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838" y="4975202"/>
                        <a:ext cx="3925373" cy="4892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3001361" y="3778531"/>
          <a:ext cx="2656543" cy="922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0" imgW="2527300" imgH="889000" progId="">
                  <p:embed/>
                </p:oleObj>
              </mc:Choice>
              <mc:Fallback>
                <p:oleObj name="Equation" r:id="rId10" imgW="2527300" imgH="889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361" y="3778531"/>
                        <a:ext cx="2656543" cy="9222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8922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5" grpId="0" animBg="1"/>
      <p:bldP spid="16" grpId="0" animBg="1"/>
      <p:bldP spid="17" grpId="0" animBg="1"/>
      <p:bldP spid="24" grpId="0" animBg="1"/>
      <p:bldP spid="25" grpId="0" animBg="1"/>
      <p:bldP spid="3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71600" y="228600"/>
            <a:ext cx="6324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  <a:buClr>
                <a:srgbClr val="FF0000"/>
              </a:buClr>
            </a:pPr>
            <a:r>
              <a:rPr lang="fa-IR" sz="3600" b="1" dirty="0">
                <a:solidFill>
                  <a:srgbClr val="FF0000"/>
                </a:solidFill>
                <a:cs typeface="B Titr" panose="00000700000000000000" pitchFamily="2" charset="-78"/>
              </a:rPr>
              <a:t>تحلیل و شبیه سازی دینامیک و کنترل</a:t>
            </a:r>
            <a:endParaRPr lang="en-US" sz="3600" b="1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65217332"/>
                  </p:ext>
                </p:extLst>
              </p:nvPr>
            </p:nvGraphicFramePr>
            <p:xfrm>
              <a:off x="1066800" y="1828800"/>
              <a:ext cx="5474573" cy="4161739"/>
            </p:xfrm>
            <a:graphic>
              <a:graphicData uri="http://schemas.openxmlformats.org/drawingml/2006/table">
                <a:tbl>
                  <a:tblPr rtl="1" firstRow="1" firstCol="1" bandRow="1">
                    <a:tableStyleId>{5C22544A-7EE6-4342-B048-85BDC9FD1C3A}</a:tableStyleId>
                  </a:tblPr>
                  <a:tblGrid>
                    <a:gridCol w="2517794"/>
                    <a:gridCol w="892132"/>
                    <a:gridCol w="2064647"/>
                  </a:tblGrid>
                  <a:tr h="218087">
                    <a:tc>
                      <a:txBody>
                        <a:bodyPr/>
                        <a:lstStyle/>
                        <a:p>
                          <a:pPr marL="0" marR="0" indent="50165" algn="just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 dirty="0">
                              <a:effectLst/>
                              <a:cs typeface="B Nazanin" panose="00000400000000000000" pitchFamily="2" charset="-78"/>
                            </a:rPr>
                            <a:t>پارامتر</a:t>
                          </a:r>
                          <a:endParaRPr lang="en-US" sz="1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51435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050">
                              <a:effectLst/>
                              <a:cs typeface="B Nazanin" panose="00000400000000000000" pitchFamily="2" charset="-78"/>
                            </a:rPr>
                            <a:t> 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 dirty="0">
                              <a:effectLst/>
                              <a:cs typeface="B Nazanin" panose="00000400000000000000" pitchFamily="2" charset="-78"/>
                            </a:rPr>
                            <a:t>مقادیر</a:t>
                          </a:r>
                          <a:endParaRPr lang="en-US" sz="1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</a:tr>
                  <a:tr h="451971">
                    <a:tc>
                      <a:txBody>
                        <a:bodyPr/>
                        <a:lstStyle/>
                        <a:p>
                          <a:pPr marL="0" marR="0" indent="50165" algn="just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 dirty="0">
                              <a:effectLst/>
                              <a:cs typeface="B Nazanin" panose="00000400000000000000" pitchFamily="2" charset="-78"/>
                            </a:rPr>
                            <a:t>سرعت زاویه‌ای اولیه ماهواره</a:t>
                          </a:r>
                          <a:endParaRPr lang="en-US" sz="1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51435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050">
                              <a:effectLst/>
                              <a:cs typeface="B Nazanin" panose="00000400000000000000" pitchFamily="2" charset="-78"/>
                            </a:rPr>
                            <a:t>Rad/sec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  <a:cs typeface="B Nazanin" panose="00000400000000000000" pitchFamily="2" charset="-78"/>
                            </a:rPr>
                            <a:t>]</a:t>
                          </a:r>
                          <a:r>
                            <a:rPr lang="fa-IR" sz="1400">
                              <a:effectLst/>
                              <a:cs typeface="B Nazanin" panose="00000400000000000000" pitchFamily="2" charset="-78"/>
                            </a:rPr>
                            <a:t> 0،0،0 </a:t>
                          </a:r>
                          <a:r>
                            <a:rPr lang="en-US" sz="1400">
                              <a:effectLst/>
                              <a:cs typeface="B Nazanin" panose="00000400000000000000" pitchFamily="2" charset="-78"/>
                            </a:rPr>
                            <a:t>[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</a:tr>
                  <a:tr h="387932">
                    <a:tc>
                      <a:txBody>
                        <a:bodyPr/>
                        <a:lstStyle/>
                        <a:p>
                          <a:pPr marL="0" marR="0" indent="50165" algn="just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>
                              <a:effectLst/>
                              <a:cs typeface="B Nazanin" panose="00000400000000000000" pitchFamily="2" charset="-78"/>
                            </a:rPr>
                            <a:t>نرخ سرعت زاویه‌ای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51435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050">
                              <a:effectLst/>
                              <a:cs typeface="B Nazanin" panose="00000400000000000000" pitchFamily="2" charset="-78"/>
                            </a:rPr>
                            <a:t>Rad/sec</a:t>
                          </a:r>
                          <a:r>
                            <a:rPr lang="en-US" sz="1050" baseline="30000">
                              <a:effectLst/>
                              <a:cs typeface="B Nazanin" panose="00000400000000000000" pitchFamily="2" charset="-78"/>
                            </a:rPr>
                            <a:t>2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cs typeface="B Nazanin" panose="00000400000000000000" pitchFamily="2" charset="-78"/>
                            </a:rPr>
                            <a:t>]</a:t>
                          </a:r>
                          <a:r>
                            <a:rPr lang="en-US" sz="1400" baseline="30000" dirty="0">
                              <a:effectLst/>
                              <a:cs typeface="B Nazanin" panose="00000400000000000000" pitchFamily="2" charset="-78"/>
                            </a:rPr>
                            <a:t>T</a:t>
                          </a:r>
                          <a:r>
                            <a:rPr lang="fa-IR" sz="1400" dirty="0">
                              <a:effectLst/>
                              <a:cs typeface="B Nazanin" panose="00000400000000000000" pitchFamily="2" charset="-78"/>
                            </a:rPr>
                            <a:t>0،0،0</a:t>
                          </a:r>
                          <a:r>
                            <a:rPr lang="en-US" sz="1400" dirty="0">
                              <a:effectLst/>
                              <a:cs typeface="B Nazanin" panose="00000400000000000000" pitchFamily="2" charset="-78"/>
                            </a:rPr>
                            <a:t>[</a:t>
                          </a:r>
                          <a:endParaRPr lang="en-US" sz="1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</a:tr>
                  <a:tr h="233885">
                    <a:tc>
                      <a:txBody>
                        <a:bodyPr/>
                        <a:lstStyle/>
                        <a:p>
                          <a:pPr marL="0" marR="0" indent="50165" algn="just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>
                              <a:effectLst/>
                              <a:cs typeface="B Nazanin" panose="00000400000000000000" pitchFamily="2" charset="-78"/>
                            </a:rPr>
                            <a:t>زاویه حلقه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51435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050" dirty="0" err="1">
                              <a:effectLst/>
                              <a:cs typeface="B Nazanin" panose="00000400000000000000" pitchFamily="2" charset="-78"/>
                            </a:rPr>
                            <a:t>Deg</a:t>
                          </a:r>
                          <a:endParaRPr lang="en-US" sz="1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  <a:cs typeface="B Nazanin" panose="00000400000000000000" pitchFamily="2" charset="-78"/>
                            </a:rPr>
                            <a:t>]</a:t>
                          </a:r>
                          <a:r>
                            <a:rPr lang="fa-IR" sz="1400">
                              <a:effectLst/>
                              <a:cs typeface="B Nazanin" panose="00000400000000000000" pitchFamily="2" charset="-78"/>
                            </a:rPr>
                            <a:t>0،0،0،0</a:t>
                          </a:r>
                          <a:r>
                            <a:rPr lang="en-US" sz="1400">
                              <a:effectLst/>
                              <a:cs typeface="B Nazanin" panose="00000400000000000000" pitchFamily="2" charset="-78"/>
                            </a:rPr>
                            <a:t> [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</a:tr>
                  <a:tr h="387932">
                    <a:tc>
                      <a:txBody>
                        <a:bodyPr/>
                        <a:lstStyle/>
                        <a:p>
                          <a:pPr marL="0" marR="0" indent="50165" algn="just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>
                              <a:effectLst/>
                              <a:cs typeface="B Nazanin" panose="00000400000000000000" pitchFamily="2" charset="-78"/>
                            </a:rPr>
                            <a:t>نرخ اولیه زاویه حلقه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51435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050" dirty="0">
                              <a:effectLst/>
                              <a:cs typeface="B Nazanin" panose="00000400000000000000" pitchFamily="2" charset="-78"/>
                            </a:rPr>
                            <a:t>Rad/sec</a:t>
                          </a:r>
                          <a:r>
                            <a:rPr lang="en-US" sz="1050" baseline="30000" dirty="0">
                              <a:effectLst/>
                              <a:cs typeface="B Nazanin" panose="00000400000000000000" pitchFamily="2" charset="-78"/>
                            </a:rPr>
                            <a:t>2</a:t>
                          </a:r>
                          <a:endParaRPr lang="en-US" sz="1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  <a:cs typeface="B Nazanin" panose="00000400000000000000" pitchFamily="2" charset="-78"/>
                            </a:rPr>
                            <a:t>]</a:t>
                          </a:r>
                          <a:r>
                            <a:rPr lang="fa-IR" sz="1400">
                              <a:effectLst/>
                              <a:cs typeface="B Nazanin" panose="00000400000000000000" pitchFamily="2" charset="-78"/>
                            </a:rPr>
                            <a:t> 0،0،0</a:t>
                          </a:r>
                          <a:r>
                            <a:rPr lang="en-US" sz="1400">
                              <a:effectLst/>
                              <a:cs typeface="B Nazanin" panose="00000400000000000000" pitchFamily="2" charset="-78"/>
                            </a:rPr>
                            <a:t>[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</a:tr>
                  <a:tr h="685856">
                    <a:tc>
                      <a:txBody>
                        <a:bodyPr/>
                        <a:lstStyle/>
                        <a:p>
                          <a:pPr marL="0" marR="0" indent="50165" algn="just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 dirty="0">
                              <a:effectLst/>
                              <a:cs typeface="B Nazanin" panose="00000400000000000000" pitchFamily="2" charset="-78"/>
                            </a:rPr>
                            <a:t>ممان اینرسی ماهواره بدون در نظر داشتن ژیروسکوپ‌ها</a:t>
                          </a:r>
                          <a:endParaRPr lang="en-US" sz="1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51435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050" dirty="0">
                              <a:effectLst/>
                              <a:cs typeface="B Nazanin" panose="00000400000000000000" pitchFamily="2" charset="-78"/>
                            </a:rPr>
                            <a:t>Kg.m</a:t>
                          </a:r>
                          <a:r>
                            <a:rPr lang="en-US" sz="1050" baseline="30000" dirty="0">
                              <a:effectLst/>
                              <a:cs typeface="B Nazanin" panose="00000400000000000000" pitchFamily="2" charset="-78"/>
                            </a:rPr>
                            <a:t>2</a:t>
                          </a:r>
                          <a:endParaRPr lang="en-US" sz="1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1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10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a:rPr lang="en-US" sz="1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86</m:t>
                                          </m:r>
                                          <m:r>
                                            <a:rPr lang="en-US" sz="1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.</m:t>
                                          </m:r>
                                          <m:r>
                                            <a:rPr lang="en-US" sz="1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215</m:t>
                                          </m:r>
                                        </m:e>
                                        <m:e>
                                          <m:r>
                                            <a:rPr lang="en-US" sz="1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1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1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1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85</m:t>
                                          </m:r>
                                          <m:r>
                                            <a:rPr lang="en-US" sz="1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.</m:t>
                                          </m:r>
                                          <m:r>
                                            <a:rPr lang="en-US" sz="1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70</m:t>
                                          </m:r>
                                        </m:e>
                                        <m:e>
                                          <m:r>
                                            <a:rPr lang="en-US" sz="1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r>
                                            <a:rPr lang="en-US" sz="1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1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e>
                                        <m:e>
                                          <m:r>
                                            <a:rPr lang="en-US" sz="1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113</m:t>
                                          </m:r>
                                          <m:r>
                                            <a:rPr lang="en-US" sz="1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.</m:t>
                                          </m:r>
                                          <m:r>
                                            <a:rPr lang="en-US" sz="100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565</m:t>
                                          </m:r>
                                        </m:e>
                                      </m:mr>
                                    </m:m>
                                  </m:e>
                                </m:d>
                              </m:oMath>
                            </m:oMathPara>
                          </a14:m>
                          <a:endParaRPr lang="en-US" sz="1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</a:tr>
                  <a:tr h="233885">
                    <a:tc>
                      <a:txBody>
                        <a:bodyPr/>
                        <a:lstStyle/>
                        <a:p>
                          <a:pPr marL="0" marR="0" indent="50165" algn="just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>
                              <a:effectLst/>
                              <a:cs typeface="B Nazanin" panose="00000400000000000000" pitchFamily="2" charset="-78"/>
                            </a:rPr>
                            <a:t>ممان اینرسی 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51435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050">
                              <a:effectLst/>
                              <a:cs typeface="B Nazanin" panose="00000400000000000000" pitchFamily="2" charset="-78"/>
                            </a:rPr>
                            <a:t>Kg.m</a:t>
                          </a:r>
                          <a:r>
                            <a:rPr lang="en-US" sz="1050" baseline="30000">
                              <a:effectLst/>
                              <a:cs typeface="B Nazanin" panose="00000400000000000000" pitchFamily="2" charset="-78"/>
                            </a:rPr>
                            <a:t>2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>
                              <a:effectLst/>
                              <a:cs typeface="B Nazanin" panose="00000400000000000000" pitchFamily="2" charset="-78"/>
                            </a:rPr>
                            <a:t>0.13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</a:tr>
                  <a:tr h="233885">
                    <a:tc>
                      <a:txBody>
                        <a:bodyPr/>
                        <a:lstStyle/>
                        <a:p>
                          <a:pPr marL="0" marR="0" indent="50165" algn="just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>
                              <a:effectLst/>
                              <a:cs typeface="B Nazanin" panose="00000400000000000000" pitchFamily="2" charset="-78"/>
                            </a:rPr>
                            <a:t>ممان اینرسی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51435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050">
                              <a:effectLst/>
                              <a:cs typeface="B Nazanin" panose="00000400000000000000" pitchFamily="2" charset="-78"/>
                            </a:rPr>
                            <a:t>Kg.m</a:t>
                          </a:r>
                          <a:r>
                            <a:rPr lang="en-US" sz="1050" baseline="30000">
                              <a:effectLst/>
                              <a:cs typeface="B Nazanin" panose="00000400000000000000" pitchFamily="2" charset="-78"/>
                            </a:rPr>
                            <a:t>2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>
                              <a:effectLst/>
                              <a:cs typeface="B Nazanin" panose="00000400000000000000" pitchFamily="2" charset="-78"/>
                            </a:rPr>
                            <a:t>0.04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</a:tr>
                  <a:tr h="233885">
                    <a:tc>
                      <a:txBody>
                        <a:bodyPr/>
                        <a:lstStyle/>
                        <a:p>
                          <a:pPr marL="0" marR="0" indent="50165" algn="just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>
                              <a:effectLst/>
                              <a:cs typeface="B Nazanin" panose="00000400000000000000" pitchFamily="2" charset="-78"/>
                            </a:rPr>
                            <a:t>ممان اینرسی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51435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050">
                              <a:effectLst/>
                              <a:cs typeface="B Nazanin" panose="00000400000000000000" pitchFamily="2" charset="-78"/>
                            </a:rPr>
                            <a:t>Kg.m</a:t>
                          </a:r>
                          <a:r>
                            <a:rPr lang="en-US" sz="1050" baseline="30000">
                              <a:effectLst/>
                              <a:cs typeface="B Nazanin" panose="00000400000000000000" pitchFamily="2" charset="-78"/>
                            </a:rPr>
                            <a:t>2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>
                              <a:effectLst/>
                              <a:cs typeface="B Nazanin" panose="00000400000000000000" pitchFamily="2" charset="-78"/>
                            </a:rPr>
                            <a:t>0.03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</a:tr>
                  <a:tr h="233885">
                    <a:tc>
                      <a:txBody>
                        <a:bodyPr/>
                        <a:lstStyle/>
                        <a:p>
                          <a:pPr marL="0" marR="0" indent="50165" algn="just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 dirty="0">
                              <a:effectLst/>
                              <a:cs typeface="B Nazanin" panose="00000400000000000000" pitchFamily="2" charset="-78"/>
                            </a:rPr>
                            <a:t>جرم دسته ژیروسکوپ</a:t>
                          </a:r>
                          <a:endParaRPr lang="en-US" sz="1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51435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050">
                              <a:effectLst/>
                              <a:cs typeface="B Nazanin" panose="00000400000000000000" pitchFamily="2" charset="-78"/>
                            </a:rPr>
                            <a:t>Kg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 dirty="0">
                              <a:effectLst/>
                              <a:cs typeface="B Nazanin" panose="00000400000000000000" pitchFamily="2" charset="-78"/>
                            </a:rPr>
                            <a:t>1~</a:t>
                          </a:r>
                          <a:endParaRPr lang="en-US" sz="1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</a:tr>
                  <a:tr h="387932">
                    <a:tc>
                      <a:txBody>
                        <a:bodyPr/>
                        <a:lstStyle/>
                        <a:p>
                          <a:pPr marL="0" marR="0" indent="50165" algn="just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 dirty="0">
                              <a:effectLst/>
                              <a:cs typeface="B Nazanin" panose="00000400000000000000" pitchFamily="2" charset="-78"/>
                            </a:rPr>
                            <a:t>نرخ مجاز قاب</a:t>
                          </a:r>
                          <a:endParaRPr lang="en-US" sz="1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51435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050">
                              <a:effectLst/>
                              <a:cs typeface="B Nazanin" panose="00000400000000000000" pitchFamily="2" charset="-78"/>
                            </a:rPr>
                            <a:t>Rad/sec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 dirty="0">
                              <a:effectLst/>
                              <a:cs typeface="B Nazanin" panose="00000400000000000000" pitchFamily="2" charset="-78"/>
                            </a:rPr>
                            <a:t>2±</a:t>
                          </a:r>
                          <a:endParaRPr lang="en-US" sz="1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</a:tr>
                  <a:tr h="387932">
                    <a:tc>
                      <a:txBody>
                        <a:bodyPr/>
                        <a:lstStyle/>
                        <a:p>
                          <a:pPr marL="0" marR="0" indent="50165" algn="just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 b="1" kern="1200" dirty="0" smtClean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B Nazanin" panose="00000400000000000000" pitchFamily="2" charset="-78"/>
                            </a:rPr>
                            <a:t>مانور پایداری وضعیت</a:t>
                          </a:r>
                          <a:r>
                            <a:rPr lang="en-US" sz="1400" b="1" kern="1200" dirty="0" smtClean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B Nazanin" panose="00000400000000000000" pitchFamily="2" charset="-78"/>
                            </a:rPr>
                            <a:t> </a:t>
                          </a:r>
                          <a:endParaRPr lang="en-US" sz="1400" b="1" kern="1200" dirty="0">
                            <a:solidFill>
                              <a:schemeClr val="lt1"/>
                            </a:solidFill>
                            <a:effectLst/>
                            <a:latin typeface="+mn-lt"/>
                            <a:ea typeface="+mn-ea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51435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a:t>[20 10 10]</a:t>
                          </a:r>
                          <a:endParaRPr lang="en-US" sz="16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65217332"/>
                  </p:ext>
                </p:extLst>
              </p:nvPr>
            </p:nvGraphicFramePr>
            <p:xfrm>
              <a:off x="1066800" y="1828800"/>
              <a:ext cx="5474573" cy="4161739"/>
            </p:xfrm>
            <a:graphic>
              <a:graphicData uri="http://schemas.openxmlformats.org/drawingml/2006/table">
                <a:tbl>
                  <a:tblPr rtl="1" firstRow="1" firstCol="1" bandRow="1">
                    <a:tableStyleId>{5C22544A-7EE6-4342-B048-85BDC9FD1C3A}</a:tableStyleId>
                  </a:tblPr>
                  <a:tblGrid>
                    <a:gridCol w="2517794"/>
                    <a:gridCol w="892132"/>
                    <a:gridCol w="2064647"/>
                  </a:tblGrid>
                  <a:tr h="245364">
                    <a:tc>
                      <a:txBody>
                        <a:bodyPr/>
                        <a:lstStyle/>
                        <a:p>
                          <a:pPr marL="0" marR="0" indent="50165" algn="just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 dirty="0">
                              <a:effectLst/>
                              <a:cs typeface="B Nazanin" panose="00000400000000000000" pitchFamily="2" charset="-78"/>
                            </a:rPr>
                            <a:t>پارامتر</a:t>
                          </a:r>
                          <a:endParaRPr lang="en-US" sz="1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51435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050">
                              <a:effectLst/>
                              <a:cs typeface="B Nazanin" panose="00000400000000000000" pitchFamily="2" charset="-78"/>
                            </a:rPr>
                            <a:t> 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 dirty="0">
                              <a:effectLst/>
                              <a:cs typeface="B Nazanin" panose="00000400000000000000" pitchFamily="2" charset="-78"/>
                            </a:rPr>
                            <a:t>مقادیر</a:t>
                          </a:r>
                          <a:endParaRPr lang="en-US" sz="1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</a:tr>
                  <a:tr h="451971">
                    <a:tc>
                      <a:txBody>
                        <a:bodyPr/>
                        <a:lstStyle/>
                        <a:p>
                          <a:pPr marL="0" marR="0" indent="50165" algn="just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 dirty="0">
                              <a:effectLst/>
                              <a:cs typeface="B Nazanin" panose="00000400000000000000" pitchFamily="2" charset="-78"/>
                            </a:rPr>
                            <a:t>سرعت زاویه‌ای اولیه ماهواره</a:t>
                          </a:r>
                          <a:endParaRPr lang="en-US" sz="1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51435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050">
                              <a:effectLst/>
                              <a:cs typeface="B Nazanin" panose="00000400000000000000" pitchFamily="2" charset="-78"/>
                            </a:rPr>
                            <a:t>Rad/sec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  <a:cs typeface="B Nazanin" panose="00000400000000000000" pitchFamily="2" charset="-78"/>
                            </a:rPr>
                            <a:t>]</a:t>
                          </a:r>
                          <a:r>
                            <a:rPr lang="fa-IR" sz="1400">
                              <a:effectLst/>
                              <a:cs typeface="B Nazanin" panose="00000400000000000000" pitchFamily="2" charset="-78"/>
                            </a:rPr>
                            <a:t> 0،0،0 </a:t>
                          </a:r>
                          <a:r>
                            <a:rPr lang="en-US" sz="1400">
                              <a:effectLst/>
                              <a:cs typeface="B Nazanin" panose="00000400000000000000" pitchFamily="2" charset="-78"/>
                            </a:rPr>
                            <a:t>[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</a:tr>
                  <a:tr h="387932">
                    <a:tc>
                      <a:txBody>
                        <a:bodyPr/>
                        <a:lstStyle/>
                        <a:p>
                          <a:pPr marL="0" marR="0" indent="50165" algn="just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>
                              <a:effectLst/>
                              <a:cs typeface="B Nazanin" panose="00000400000000000000" pitchFamily="2" charset="-78"/>
                            </a:rPr>
                            <a:t>نرخ سرعت زاویه‌ای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51435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050">
                              <a:effectLst/>
                              <a:cs typeface="B Nazanin" panose="00000400000000000000" pitchFamily="2" charset="-78"/>
                            </a:rPr>
                            <a:t>Rad/sec</a:t>
                          </a:r>
                          <a:r>
                            <a:rPr lang="en-US" sz="1050" baseline="30000">
                              <a:effectLst/>
                              <a:cs typeface="B Nazanin" panose="00000400000000000000" pitchFamily="2" charset="-78"/>
                            </a:rPr>
                            <a:t>2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cs typeface="B Nazanin" panose="00000400000000000000" pitchFamily="2" charset="-78"/>
                            </a:rPr>
                            <a:t>]</a:t>
                          </a:r>
                          <a:r>
                            <a:rPr lang="en-US" sz="1400" baseline="30000" dirty="0">
                              <a:effectLst/>
                              <a:cs typeface="B Nazanin" panose="00000400000000000000" pitchFamily="2" charset="-78"/>
                            </a:rPr>
                            <a:t>T</a:t>
                          </a:r>
                          <a:r>
                            <a:rPr lang="fa-IR" sz="1400" dirty="0">
                              <a:effectLst/>
                              <a:cs typeface="B Nazanin" panose="00000400000000000000" pitchFamily="2" charset="-78"/>
                            </a:rPr>
                            <a:t>0،0،0</a:t>
                          </a:r>
                          <a:r>
                            <a:rPr lang="en-US" sz="1400" dirty="0">
                              <a:effectLst/>
                              <a:cs typeface="B Nazanin" panose="00000400000000000000" pitchFamily="2" charset="-78"/>
                            </a:rPr>
                            <a:t>[</a:t>
                          </a:r>
                          <a:endParaRPr lang="en-US" sz="1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</a:tr>
                  <a:tr h="245364">
                    <a:tc>
                      <a:txBody>
                        <a:bodyPr/>
                        <a:lstStyle/>
                        <a:p>
                          <a:pPr marL="0" marR="0" indent="50165" algn="just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>
                              <a:effectLst/>
                              <a:cs typeface="B Nazanin" panose="00000400000000000000" pitchFamily="2" charset="-78"/>
                            </a:rPr>
                            <a:t>زاویه حلقه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51435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050" dirty="0" err="1">
                              <a:effectLst/>
                              <a:cs typeface="B Nazanin" panose="00000400000000000000" pitchFamily="2" charset="-78"/>
                            </a:rPr>
                            <a:t>Deg</a:t>
                          </a:r>
                          <a:endParaRPr lang="en-US" sz="1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  <a:cs typeface="B Nazanin" panose="00000400000000000000" pitchFamily="2" charset="-78"/>
                            </a:rPr>
                            <a:t>]</a:t>
                          </a:r>
                          <a:r>
                            <a:rPr lang="fa-IR" sz="1400">
                              <a:effectLst/>
                              <a:cs typeface="B Nazanin" panose="00000400000000000000" pitchFamily="2" charset="-78"/>
                            </a:rPr>
                            <a:t>0،0،0،0</a:t>
                          </a:r>
                          <a:r>
                            <a:rPr lang="en-US" sz="1400">
                              <a:effectLst/>
                              <a:cs typeface="B Nazanin" panose="00000400000000000000" pitchFamily="2" charset="-78"/>
                            </a:rPr>
                            <a:t> [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</a:tr>
                  <a:tr h="387932">
                    <a:tc>
                      <a:txBody>
                        <a:bodyPr/>
                        <a:lstStyle/>
                        <a:p>
                          <a:pPr marL="0" marR="0" indent="50165" algn="just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>
                              <a:effectLst/>
                              <a:cs typeface="B Nazanin" panose="00000400000000000000" pitchFamily="2" charset="-78"/>
                            </a:rPr>
                            <a:t>نرخ اولیه زاویه حلقه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51435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050" dirty="0">
                              <a:effectLst/>
                              <a:cs typeface="B Nazanin" panose="00000400000000000000" pitchFamily="2" charset="-78"/>
                            </a:rPr>
                            <a:t>Rad/sec</a:t>
                          </a:r>
                          <a:r>
                            <a:rPr lang="en-US" sz="1050" baseline="30000" dirty="0">
                              <a:effectLst/>
                              <a:cs typeface="B Nazanin" panose="00000400000000000000" pitchFamily="2" charset="-78"/>
                            </a:rPr>
                            <a:t>2</a:t>
                          </a:r>
                          <a:endParaRPr lang="en-US" sz="1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>
                              <a:effectLst/>
                              <a:cs typeface="B Nazanin" panose="00000400000000000000" pitchFamily="2" charset="-78"/>
                            </a:rPr>
                            <a:t>]</a:t>
                          </a:r>
                          <a:r>
                            <a:rPr lang="fa-IR" sz="1400">
                              <a:effectLst/>
                              <a:cs typeface="B Nazanin" panose="00000400000000000000" pitchFamily="2" charset="-78"/>
                            </a:rPr>
                            <a:t> 0،0،0</a:t>
                          </a:r>
                          <a:r>
                            <a:rPr lang="en-US" sz="1400">
                              <a:effectLst/>
                              <a:cs typeface="B Nazanin" panose="00000400000000000000" pitchFamily="2" charset="-78"/>
                            </a:rPr>
                            <a:t>[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</a:tr>
                  <a:tr h="685856">
                    <a:tc>
                      <a:txBody>
                        <a:bodyPr/>
                        <a:lstStyle/>
                        <a:p>
                          <a:pPr marL="0" marR="0" indent="50165" algn="just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 dirty="0">
                              <a:effectLst/>
                              <a:cs typeface="B Nazanin" panose="00000400000000000000" pitchFamily="2" charset="-78"/>
                            </a:rPr>
                            <a:t>ممان اینرسی ماهواره بدون در نظر داشتن ژیروسکوپ‌ها</a:t>
                          </a:r>
                          <a:endParaRPr lang="en-US" sz="1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51435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050" dirty="0">
                              <a:effectLst/>
                              <a:cs typeface="B Nazanin" panose="00000400000000000000" pitchFamily="2" charset="-78"/>
                            </a:rPr>
                            <a:t>Kg.m</a:t>
                          </a:r>
                          <a:r>
                            <a:rPr lang="en-US" sz="1050" baseline="30000" dirty="0">
                              <a:effectLst/>
                              <a:cs typeface="B Nazanin" panose="00000400000000000000" pitchFamily="2" charset="-78"/>
                            </a:rPr>
                            <a:t>2</a:t>
                          </a:r>
                          <a:endParaRPr lang="en-US" sz="1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 anchor="ctr">
                        <a:blipFill rotWithShape="0">
                          <a:blip r:embed="rId3"/>
                          <a:stretch>
                            <a:fillRect l="-165782" t="-251327" r="-1180" b="-264602"/>
                          </a:stretch>
                        </a:blipFill>
                      </a:tcPr>
                    </a:tc>
                  </a:tr>
                  <a:tr h="245364">
                    <a:tc>
                      <a:txBody>
                        <a:bodyPr/>
                        <a:lstStyle/>
                        <a:p>
                          <a:pPr marL="0" marR="0" indent="50165" algn="just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>
                              <a:effectLst/>
                              <a:cs typeface="B Nazanin" panose="00000400000000000000" pitchFamily="2" charset="-78"/>
                            </a:rPr>
                            <a:t>ممان اینرسی 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51435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050">
                              <a:effectLst/>
                              <a:cs typeface="B Nazanin" panose="00000400000000000000" pitchFamily="2" charset="-78"/>
                            </a:rPr>
                            <a:t>Kg.m</a:t>
                          </a:r>
                          <a:r>
                            <a:rPr lang="en-US" sz="1050" baseline="30000">
                              <a:effectLst/>
                              <a:cs typeface="B Nazanin" panose="00000400000000000000" pitchFamily="2" charset="-78"/>
                            </a:rPr>
                            <a:t>2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>
                              <a:effectLst/>
                              <a:cs typeface="B Nazanin" panose="00000400000000000000" pitchFamily="2" charset="-78"/>
                            </a:rPr>
                            <a:t>0.13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</a:tr>
                  <a:tr h="245364">
                    <a:tc>
                      <a:txBody>
                        <a:bodyPr/>
                        <a:lstStyle/>
                        <a:p>
                          <a:pPr marL="0" marR="0" indent="50165" algn="just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>
                              <a:effectLst/>
                              <a:cs typeface="B Nazanin" panose="00000400000000000000" pitchFamily="2" charset="-78"/>
                            </a:rPr>
                            <a:t>ممان اینرسی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51435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050">
                              <a:effectLst/>
                              <a:cs typeface="B Nazanin" panose="00000400000000000000" pitchFamily="2" charset="-78"/>
                            </a:rPr>
                            <a:t>Kg.m</a:t>
                          </a:r>
                          <a:r>
                            <a:rPr lang="en-US" sz="1050" baseline="30000">
                              <a:effectLst/>
                              <a:cs typeface="B Nazanin" panose="00000400000000000000" pitchFamily="2" charset="-78"/>
                            </a:rPr>
                            <a:t>2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>
                              <a:effectLst/>
                              <a:cs typeface="B Nazanin" panose="00000400000000000000" pitchFamily="2" charset="-78"/>
                            </a:rPr>
                            <a:t>0.04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</a:tr>
                  <a:tr h="245364">
                    <a:tc>
                      <a:txBody>
                        <a:bodyPr/>
                        <a:lstStyle/>
                        <a:p>
                          <a:pPr marL="0" marR="0" indent="50165" algn="just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>
                              <a:effectLst/>
                              <a:cs typeface="B Nazanin" panose="00000400000000000000" pitchFamily="2" charset="-78"/>
                            </a:rPr>
                            <a:t>ممان اینرسی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51435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050">
                              <a:effectLst/>
                              <a:cs typeface="B Nazanin" panose="00000400000000000000" pitchFamily="2" charset="-78"/>
                            </a:rPr>
                            <a:t>Kg.m</a:t>
                          </a:r>
                          <a:r>
                            <a:rPr lang="en-US" sz="1050" baseline="30000">
                              <a:effectLst/>
                              <a:cs typeface="B Nazanin" panose="00000400000000000000" pitchFamily="2" charset="-78"/>
                            </a:rPr>
                            <a:t>2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>
                              <a:effectLst/>
                              <a:cs typeface="B Nazanin" panose="00000400000000000000" pitchFamily="2" charset="-78"/>
                            </a:rPr>
                            <a:t>0.03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</a:tr>
                  <a:tr h="245364">
                    <a:tc>
                      <a:txBody>
                        <a:bodyPr/>
                        <a:lstStyle/>
                        <a:p>
                          <a:pPr marL="0" marR="0" indent="50165" algn="just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 dirty="0">
                              <a:effectLst/>
                              <a:cs typeface="B Nazanin" panose="00000400000000000000" pitchFamily="2" charset="-78"/>
                            </a:rPr>
                            <a:t>جرم دسته ژیروسکوپ</a:t>
                          </a:r>
                          <a:endParaRPr lang="en-US" sz="1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51435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050">
                              <a:effectLst/>
                              <a:cs typeface="B Nazanin" panose="00000400000000000000" pitchFamily="2" charset="-78"/>
                            </a:rPr>
                            <a:t>Kg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 dirty="0">
                              <a:effectLst/>
                              <a:cs typeface="B Nazanin" panose="00000400000000000000" pitchFamily="2" charset="-78"/>
                            </a:rPr>
                            <a:t>1~</a:t>
                          </a:r>
                          <a:endParaRPr lang="en-US" sz="1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</a:tr>
                  <a:tr h="387932">
                    <a:tc>
                      <a:txBody>
                        <a:bodyPr/>
                        <a:lstStyle/>
                        <a:p>
                          <a:pPr marL="0" marR="0" indent="50165" algn="just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 dirty="0">
                              <a:effectLst/>
                              <a:cs typeface="B Nazanin" panose="00000400000000000000" pitchFamily="2" charset="-78"/>
                            </a:rPr>
                            <a:t>نرخ مجاز قاب</a:t>
                          </a:r>
                          <a:endParaRPr lang="en-US" sz="1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51435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050">
                              <a:effectLst/>
                              <a:cs typeface="B Nazanin" panose="00000400000000000000" pitchFamily="2" charset="-78"/>
                            </a:rPr>
                            <a:t>Rad/sec</a:t>
                          </a:r>
                          <a:endParaRPr lang="en-US" sz="10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 dirty="0">
                              <a:effectLst/>
                              <a:cs typeface="B Nazanin" panose="00000400000000000000" pitchFamily="2" charset="-78"/>
                            </a:rPr>
                            <a:t>2±</a:t>
                          </a:r>
                          <a:endParaRPr lang="en-US" sz="1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</a:tr>
                  <a:tr h="387932">
                    <a:tc>
                      <a:txBody>
                        <a:bodyPr/>
                        <a:lstStyle/>
                        <a:p>
                          <a:pPr marL="0" marR="0" indent="50165" algn="just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fa-IR" sz="1400" b="1" kern="1200" dirty="0" smtClean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B Nazanin" panose="00000400000000000000" pitchFamily="2" charset="-78"/>
                            </a:rPr>
                            <a:t>مانور پایداری وضعیت</a:t>
                          </a:r>
                          <a:r>
                            <a:rPr lang="en-US" sz="1400" b="1" kern="1200" dirty="0" smtClean="0">
                              <a:solidFill>
                                <a:schemeClr val="lt1"/>
                              </a:solidFill>
                              <a:effectLst/>
                              <a:latin typeface="+mn-lt"/>
                              <a:ea typeface="+mn-ea"/>
                              <a:cs typeface="B Nazanin" panose="00000400000000000000" pitchFamily="2" charset="-78"/>
                            </a:rPr>
                            <a:t> </a:t>
                          </a:r>
                          <a:endParaRPr lang="en-US" sz="1400" b="1" kern="1200" dirty="0">
                            <a:solidFill>
                              <a:schemeClr val="lt1"/>
                            </a:solidFill>
                            <a:effectLst/>
                            <a:latin typeface="+mn-lt"/>
                            <a:ea typeface="+mn-ea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51435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0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  <a:tc>
                      <a:txBody>
                        <a:bodyPr/>
                        <a:lstStyle/>
                        <a:p>
                          <a:pPr marL="0" marR="0" algn="ctr" rtl="1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Calibri" panose="020F0502020204030204" pitchFamily="34" charset="0"/>
                              <a:ea typeface="Calibri" panose="020F0502020204030204" pitchFamily="34" charset="0"/>
                              <a:cs typeface="B Nazanin" panose="00000400000000000000" pitchFamily="2" charset="-78"/>
                            </a:rPr>
                            <a:t>[20 10 10]</a:t>
                          </a:r>
                          <a:endParaRPr lang="en-US" sz="16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B Nazanin" panose="00000400000000000000" pitchFamily="2" charset="-78"/>
                          </a:endParaRPr>
                        </a:p>
                      </a:txBody>
                      <a:tcPr marL="51435" marR="51435" marT="0" marB="0"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3" name="TextBox 2"/>
          <p:cNvSpPr txBox="1"/>
          <p:nvPr/>
        </p:nvSpPr>
        <p:spPr>
          <a:xfrm>
            <a:off x="7696200" y="2057400"/>
            <a:ext cx="12515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a-IR" b="1" dirty="0" smtClean="0">
                <a:cs typeface="B Nazanin" panose="00000400000000000000" pitchFamily="2" charset="-78"/>
              </a:rPr>
              <a:t>پارامترهای شبیه سازی</a:t>
            </a:r>
            <a:endParaRPr lang="en-US" b="1" dirty="0">
              <a:cs typeface="B Nazanin" panose="00000400000000000000" pitchFamily="2" charset="-78"/>
            </a:endParaRPr>
          </a:p>
        </p:txBody>
      </p:sp>
      <p:cxnSp>
        <p:nvCxnSpPr>
          <p:cNvPr id="6" name="Straight Arrow Connector 5"/>
          <p:cNvCxnSpPr>
            <a:stCxn id="3" idx="1"/>
          </p:cNvCxnSpPr>
          <p:nvPr/>
        </p:nvCxnSpPr>
        <p:spPr>
          <a:xfrm flipH="1" flipV="1">
            <a:off x="7086600" y="2380565"/>
            <a:ext cx="60960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8523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596" y="304800"/>
            <a:ext cx="54226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  <a:buClr>
                <a:srgbClr val="FF0000"/>
              </a:buClr>
            </a:pPr>
            <a:r>
              <a:rPr lang="fa-IR" sz="3200" b="1" dirty="0">
                <a:solidFill>
                  <a:srgbClr val="FF0000"/>
                </a:solidFill>
                <a:cs typeface="B Titr" panose="00000700000000000000" pitchFamily="2" charset="-78"/>
              </a:rPr>
              <a:t>تحلیل و شبیه سازی دینامیک و کنترل</a:t>
            </a:r>
            <a:endParaRPr lang="en-US" sz="3200" b="1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7485014" y="1336362"/>
            <a:ext cx="1543050" cy="342900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square" lIns="68580" tIns="34290" rIns="68580" bIns="34290" numCol="1" rtlCol="1" anchor="t" anchorCtr="0" compatLnSpc="1">
            <a:prstTxWarp prst="textNoShape">
              <a:avLst/>
            </a:prstTxWarp>
          </a:bodyPr>
          <a:lstStyle/>
          <a:p>
            <a:pPr algn="ctr" rtl="1"/>
            <a:r>
              <a:rPr lang="fa-IR" sz="1350" dirty="0">
                <a:solidFill>
                  <a:sysClr val="windowText" lastClr="000000"/>
                </a:solidFill>
                <a:cs typeface="B Tabassom" panose="00000400000000000000" pitchFamily="2" charset="-78"/>
              </a:rPr>
              <a:t>روش بازگشتی</a:t>
            </a:r>
            <a:endParaRPr lang="fa-IR" dirty="0">
              <a:solidFill>
                <a:sysClr val="windowText" lastClr="000000"/>
              </a:solidFill>
              <a:cs typeface="B Tabassom" panose="00000400000000000000" pitchFamily="2" charset="-7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53" r="7994"/>
          <a:stretch/>
        </p:blipFill>
        <p:spPr>
          <a:xfrm>
            <a:off x="2104696" y="2043007"/>
            <a:ext cx="6408683" cy="341845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77" r="6427"/>
          <a:stretch/>
        </p:blipFill>
        <p:spPr>
          <a:xfrm>
            <a:off x="2021928" y="2043007"/>
            <a:ext cx="6396859" cy="341845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21" r="6583"/>
          <a:stretch/>
        </p:blipFill>
        <p:spPr>
          <a:xfrm>
            <a:off x="1916113" y="2043007"/>
            <a:ext cx="6396859" cy="341845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4" r="7524"/>
          <a:stretch/>
        </p:blipFill>
        <p:spPr>
          <a:xfrm>
            <a:off x="1828800" y="2043007"/>
            <a:ext cx="6408684" cy="341845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40" r="7994"/>
          <a:stretch/>
        </p:blipFill>
        <p:spPr>
          <a:xfrm>
            <a:off x="1752600" y="2043007"/>
            <a:ext cx="6432332" cy="3418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2328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auto">
          <a:xfrm>
            <a:off x="7453292" y="1507812"/>
            <a:ext cx="1543050" cy="342900"/>
          </a:xfrm>
          <a:prstGeom prst="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square" lIns="68580" tIns="34290" rIns="68580" bIns="34290" numCol="1" rtlCol="1" anchor="t" anchorCtr="0" compatLnSpc="1">
            <a:prstTxWarp prst="textNoShape">
              <a:avLst/>
            </a:prstTxWarp>
          </a:bodyPr>
          <a:lstStyle/>
          <a:p>
            <a:pPr algn="ctr" rtl="1"/>
            <a:r>
              <a:rPr lang="fa-IR" sz="1350" dirty="0">
                <a:solidFill>
                  <a:sysClr val="windowText" lastClr="000000"/>
                </a:solidFill>
                <a:cs typeface="B Tabassom" panose="00000400000000000000" pitchFamily="2" charset="-78"/>
              </a:rPr>
              <a:t>روش مد لغزشی</a:t>
            </a:r>
            <a:endParaRPr lang="fa-IR" dirty="0">
              <a:solidFill>
                <a:sysClr val="windowText" lastClr="000000"/>
              </a:solidFill>
              <a:cs typeface="B Tabassom" panose="00000400000000000000" pitchFamily="2" charset="-7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37" r="6113"/>
          <a:stretch/>
        </p:blipFill>
        <p:spPr>
          <a:xfrm>
            <a:off x="1832742" y="2267665"/>
            <a:ext cx="6491452" cy="34184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53" r="6739"/>
          <a:stretch/>
        </p:blipFill>
        <p:spPr>
          <a:xfrm>
            <a:off x="1820917" y="2267665"/>
            <a:ext cx="6503276" cy="341845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6" r="8463"/>
          <a:stretch/>
        </p:blipFill>
        <p:spPr>
          <a:xfrm>
            <a:off x="1856390" y="2267665"/>
            <a:ext cx="6160377" cy="341845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5" t="-692" r="8072" b="692"/>
          <a:stretch/>
        </p:blipFill>
        <p:spPr>
          <a:xfrm>
            <a:off x="1797269" y="2113952"/>
            <a:ext cx="6373210" cy="341845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18" t="-2292" r="8777" b="2292"/>
          <a:stretch/>
        </p:blipFill>
        <p:spPr>
          <a:xfrm>
            <a:off x="1596259" y="2533666"/>
            <a:ext cx="6586045" cy="257903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1" r="4153"/>
          <a:stretch/>
        </p:blipFill>
        <p:spPr>
          <a:xfrm>
            <a:off x="1619907" y="2134989"/>
            <a:ext cx="6727935" cy="341845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912596" y="304800"/>
            <a:ext cx="54226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  <a:buClr>
                <a:srgbClr val="FF0000"/>
              </a:buClr>
            </a:pPr>
            <a:r>
              <a:rPr lang="fa-IR" sz="3200" b="1" dirty="0">
                <a:solidFill>
                  <a:srgbClr val="FF0000"/>
                </a:solidFill>
                <a:cs typeface="B Titr" panose="00000700000000000000" pitchFamily="2" charset="-78"/>
              </a:rPr>
              <a:t>تحلیل و شبیه سازی دینامیک و کنترل</a:t>
            </a:r>
            <a:endParaRPr lang="en-US" sz="3200" b="1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68201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1460768618"/>
              </p:ext>
            </p:extLst>
          </p:nvPr>
        </p:nvGraphicFramePr>
        <p:xfrm>
          <a:off x="1456340" y="1524000"/>
          <a:ext cx="7001860" cy="4267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Title 2"/>
          <p:cNvSpPr txBox="1">
            <a:spLocks/>
          </p:cNvSpPr>
          <p:nvPr/>
        </p:nvSpPr>
        <p:spPr>
          <a:xfrm>
            <a:off x="457200" y="274638"/>
            <a:ext cx="8229600" cy="8683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 rtl="1"/>
            <a:r>
              <a:rPr lang="fa-IR" sz="3600" smtClean="0">
                <a:solidFill>
                  <a:srgbClr val="FF0000"/>
                </a:solidFill>
                <a:cs typeface="B Titr" panose="00000700000000000000" pitchFamily="2" charset="-78"/>
              </a:rPr>
              <a:t>آنچه در این کد خواهید آموخت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012777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B95F9A89-B253-41D7-A09E-84868DDDDDC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graphicEl>
                                              <a:dgm id="{B95F9A89-B253-41D7-A09E-84868DDDDDC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graphicEl>
                                              <a:dgm id="{B95F9A89-B253-41D7-A09E-84868DDDDDC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graphicEl>
                                              <a:dgm id="{B95F9A89-B253-41D7-A09E-84868DDDDDC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290B7A55-33A5-41FC-A973-28F1AC40C58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graphicEl>
                                              <a:dgm id="{290B7A55-33A5-41FC-A973-28F1AC40C58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graphicEl>
                                              <a:dgm id="{290B7A55-33A5-41FC-A973-28F1AC40C58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graphicEl>
                                              <a:dgm id="{290B7A55-33A5-41FC-A973-28F1AC40C58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13C251CB-9CF1-4D6F-BB8A-A8D180D1077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graphicEl>
                                              <a:dgm id="{13C251CB-9CF1-4D6F-BB8A-A8D180D1077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graphicEl>
                                              <a:dgm id="{13C251CB-9CF1-4D6F-BB8A-A8D180D1077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graphicEl>
                                              <a:dgm id="{13C251CB-9CF1-4D6F-BB8A-A8D180D1077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BD3F5C41-22DA-4A04-AA93-3149C582457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>
                                            <p:graphicEl>
                                              <a:dgm id="{BD3F5C41-22DA-4A04-AA93-3149C582457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graphicEl>
                                              <a:dgm id="{BD3F5C41-22DA-4A04-AA93-3149C582457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graphicEl>
                                              <a:dgm id="{BD3F5C41-22DA-4A04-AA93-3149C582457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54CEBBA2-98A9-42F9-8C6B-5D927E5EECF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>
                                            <p:graphicEl>
                                              <a:dgm id="{54CEBBA2-98A9-42F9-8C6B-5D927E5EECF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graphicEl>
                                              <a:dgm id="{54CEBBA2-98A9-42F9-8C6B-5D927E5EECF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>
                                            <p:graphicEl>
                                              <a:dgm id="{54CEBBA2-98A9-42F9-8C6B-5D927E5EECF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1B081C7A-D1F7-42B8-90A9-86EE4778E26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>
                                            <p:graphicEl>
                                              <a:dgm id="{1B081C7A-D1F7-42B8-90A9-86EE4778E26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>
                                            <p:graphicEl>
                                              <a:dgm id="{1B081C7A-D1F7-42B8-90A9-86EE4778E26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>
                                            <p:graphicEl>
                                              <a:dgm id="{1B081C7A-D1F7-42B8-90A9-86EE4778E26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F3A7C443-1F6A-496F-BA38-9DABAEA32C4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>
                                            <p:graphicEl>
                                              <a:dgm id="{F3A7C443-1F6A-496F-BA38-9DABAEA32C4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>
                                            <p:graphicEl>
                                              <a:dgm id="{F3A7C443-1F6A-496F-BA38-9DABAEA32C4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>
                                            <p:graphicEl>
                                              <a:dgm id="{F3A7C443-1F6A-496F-BA38-9DABAEA32C4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9F8B087C-D64D-4EFB-B829-B3FEF3FC42E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">
                                            <p:graphicEl>
                                              <a:dgm id="{9F8B087C-D64D-4EFB-B829-B3FEF3FC42E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>
                                            <p:graphicEl>
                                              <a:dgm id="{9F8B087C-D64D-4EFB-B829-B3FEF3FC42E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">
                                            <p:graphicEl>
                                              <a:dgm id="{9F8B087C-D64D-4EFB-B829-B3FEF3FC42E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BC9C164C-19C7-4523-ABFE-A6D40B9E084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">
                                            <p:graphicEl>
                                              <a:dgm id="{BC9C164C-19C7-4523-ABFE-A6D40B9E084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">
                                            <p:graphicEl>
                                              <a:dgm id="{BC9C164C-19C7-4523-ABFE-A6D40B9E084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">
                                            <p:graphicEl>
                                              <a:dgm id="{BC9C164C-19C7-4523-ABFE-A6D40B9E084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Sub>
          <a:bldDgm bld="one"/>
        </p:bldSub>
      </p:bldGraphic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>
              <a:lnSpc>
                <a:spcPct val="200000"/>
              </a:lnSpc>
            </a:pP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1-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این 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برنامه در همه نسخه های </a:t>
            </a:r>
            <a:r>
              <a:rPr lang="fa-IR" sz="2400" b="1" dirty="0" err="1" smtClean="0">
                <a:latin typeface="Times New Roman" panose="02020603050405020304" pitchFamily="18" charset="0"/>
                <a:cs typeface="B Titr" panose="00000700000000000000" pitchFamily="2" charset="-78"/>
              </a:rPr>
              <a:t>متلب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 قابل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اجراست.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2-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خروجی ها در همه نسخه های </a:t>
            </a:r>
            <a:r>
              <a:rPr lang="fa-IR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متلب</a:t>
            </a:r>
            <a:r>
              <a:rPr lang="fa-IR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fa-IR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سیمولینک</a:t>
            </a:r>
            <a:r>
              <a:rPr lang="fa-IR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قابل مشاهده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است.</a:t>
            </a:r>
            <a:endParaRPr lang="en-US" sz="2400" b="1" dirty="0"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3- آشنایی تخصصی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با </a:t>
            </a:r>
            <a:r>
              <a:rPr lang="fa-IR" sz="2400" b="1" dirty="0" err="1" smtClean="0">
                <a:latin typeface="Times New Roman" panose="02020603050405020304" pitchFamily="18" charset="0"/>
                <a:cs typeface="B Titr" panose="00000700000000000000" pitchFamily="2" charset="-78"/>
              </a:rPr>
              <a:t>دینامیک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 و کنترل </a:t>
            </a:r>
            <a:r>
              <a:rPr lang="fa-IR" sz="2400" b="1" dirty="0" err="1" smtClean="0">
                <a:latin typeface="Times New Roman" panose="02020603050405020304" pitchFamily="18" charset="0"/>
                <a:cs typeface="B Titr" panose="00000700000000000000" pitchFamily="2" charset="-78"/>
              </a:rPr>
              <a:t>فضاپیما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 .</a:t>
            </a:r>
            <a:endParaRPr lang="fa-IR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4- آشنایی با </a:t>
            </a:r>
            <a:r>
              <a:rPr lang="fa-IR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کنترلرهای غیرخطی بازگشت به عقب.</a:t>
            </a:r>
            <a:endParaRPr lang="en-US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نکات و الزامات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1741030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994172"/>
          </a:xfrm>
        </p:spPr>
        <p:txBody>
          <a:bodyPr>
            <a:normAutofit/>
          </a:bodyPr>
          <a:lstStyle/>
          <a:p>
            <a:pPr algn="ctr" rtl="1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مراجع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914400"/>
            <a:ext cx="7886700" cy="5334000"/>
          </a:xfrm>
        </p:spPr>
        <p:txBody>
          <a:bodyPr>
            <a:noAutofit/>
          </a:bodyPr>
          <a:lstStyle/>
          <a:p>
            <a:pPr marL="342900" lvl="0" indent="-342900" algn="just">
              <a:spcBef>
                <a:spcPts val="0"/>
              </a:spcBef>
              <a:buSzPts val="1200"/>
              <a:buFont typeface="Wingdings" panose="05000000000000000000" pitchFamily="2" charset="2"/>
              <a:buChar char="Ø"/>
              <a:tabLst>
                <a:tab pos="0" algn="l"/>
              </a:tabLst>
            </a:pPr>
            <a:r>
              <a:rPr lang="en-US" sz="900" dirty="0">
                <a:latin typeface="Times New Roman" panose="02020603050405020304" pitchFamily="18" charset="0"/>
                <a:ea typeface="Calibri" panose="020F0502020204030204" pitchFamily="34" charset="0"/>
                <a:cs typeface="B Nazanin" panose="00000400000000000000" pitchFamily="2" charset="-78"/>
              </a:rPr>
              <a:t> </a:t>
            </a:r>
            <a:r>
              <a:rPr lang="en-US" sz="900" dirty="0"/>
              <a:t>A. D. </a:t>
            </a:r>
            <a:r>
              <a:rPr lang="en-US" sz="900" dirty="0" err="1"/>
              <a:t>Jacot</a:t>
            </a:r>
            <a:r>
              <a:rPr lang="en-US" sz="900" dirty="0"/>
              <a:t> and D. J. </a:t>
            </a:r>
            <a:r>
              <a:rPr lang="en-US" sz="900" dirty="0" err="1"/>
              <a:t>Liska</a:t>
            </a:r>
            <a:r>
              <a:rPr lang="en-US" sz="900" dirty="0"/>
              <a:t>. "Control moment gyros in attitude control." Journal of Spacecraft and Rockets, Vol. 3, No. 9 (1966), pp. 1313-1321.</a:t>
            </a:r>
          </a:p>
          <a:p>
            <a:pPr marL="342900" lvl="0" indent="-342900" algn="just">
              <a:spcBef>
                <a:spcPts val="0"/>
              </a:spcBef>
              <a:buSzPts val="1200"/>
              <a:buFont typeface="Wingdings" panose="05000000000000000000" pitchFamily="2" charset="2"/>
              <a:buChar char="Ø"/>
              <a:tabLst>
                <a:tab pos="0" algn="l"/>
              </a:tabLst>
            </a:pPr>
            <a:r>
              <a:rPr lang="en-US" sz="900" dirty="0"/>
              <a:t> </a:t>
            </a:r>
            <a:r>
              <a:rPr lang="en-US" sz="900" dirty="0" err="1"/>
              <a:t>Bedrossian</a:t>
            </a:r>
            <a:r>
              <a:rPr lang="en-US" sz="900" dirty="0"/>
              <a:t>, N. S., </a:t>
            </a:r>
            <a:r>
              <a:rPr lang="en-US" sz="900" dirty="0" err="1"/>
              <a:t>Paradiso</a:t>
            </a:r>
            <a:r>
              <a:rPr lang="en-US" sz="900" dirty="0"/>
              <a:t>, J. A., and Bergman, E., “Steering Law Design for Redundant Single-Gimbal Control Moment Gyroscopes,” Journal of </a:t>
            </a:r>
            <a:r>
              <a:rPr lang="en-US" sz="900" dirty="0" err="1"/>
              <a:t>Guidance,Control</a:t>
            </a:r>
            <a:r>
              <a:rPr lang="en-US" sz="900" dirty="0"/>
              <a:t> and Dynamics, Vol. 13, No. 6, 1991, pp. 1113-1119 </a:t>
            </a:r>
          </a:p>
          <a:p>
            <a:pPr marL="342900" lvl="0" indent="-342900" algn="just">
              <a:spcBef>
                <a:spcPts val="0"/>
              </a:spcBef>
              <a:buSzPts val="1200"/>
              <a:buFont typeface="Wingdings" panose="05000000000000000000" pitchFamily="2" charset="2"/>
              <a:buChar char="Ø"/>
              <a:tabLst>
                <a:tab pos="0" algn="l"/>
              </a:tabLst>
            </a:pPr>
            <a:r>
              <a:rPr lang="en-US" sz="900" dirty="0" err="1"/>
              <a:t>Wie</a:t>
            </a:r>
            <a:r>
              <a:rPr lang="en-US" sz="900" dirty="0"/>
              <a:t>, B. 1998,Space Vehicle Dynamics and Control, AIAA Education series </a:t>
            </a:r>
          </a:p>
          <a:p>
            <a:pPr marL="342900" lvl="0" indent="-342900" algn="just">
              <a:spcBef>
                <a:spcPts val="0"/>
              </a:spcBef>
              <a:buSzPts val="1200"/>
              <a:buFont typeface="Wingdings" panose="05000000000000000000" pitchFamily="2" charset="2"/>
              <a:buChar char="Ø"/>
              <a:tabLst>
                <a:tab pos="0" algn="l"/>
              </a:tabLst>
            </a:pPr>
            <a:r>
              <a:rPr lang="en-US" sz="900" dirty="0"/>
              <a:t>Nakamura, Y. and </a:t>
            </a:r>
            <a:r>
              <a:rPr lang="en-US" sz="900" dirty="0" err="1"/>
              <a:t>Hanafusa</a:t>
            </a:r>
            <a:r>
              <a:rPr lang="en-US" sz="900" dirty="0"/>
              <a:t>, H., “Inverse Kinematic Solutions with Singularity Robustness for Robot Manipulator Control,” Journal of Dynamic Systems, Measurement, and Control, Vol. 111, Sept. 1916, pp. 164–171.</a:t>
            </a:r>
          </a:p>
          <a:p>
            <a:pPr marL="342900" lvl="0" indent="-342900" algn="just">
              <a:spcBef>
                <a:spcPts val="0"/>
              </a:spcBef>
              <a:buSzPts val="1200"/>
              <a:buFont typeface="Wingdings" panose="05000000000000000000" pitchFamily="2" charset="2"/>
              <a:buChar char="Ø"/>
              <a:tabLst>
                <a:tab pos="0" algn="l"/>
              </a:tabLst>
            </a:pPr>
            <a:r>
              <a:rPr lang="en-US" sz="900" dirty="0"/>
              <a:t>Richie, D. J., P. </a:t>
            </a:r>
            <a:r>
              <a:rPr lang="en-US" sz="900" dirty="0" err="1"/>
              <a:t>Tsiotras</a:t>
            </a:r>
            <a:r>
              <a:rPr lang="en-US" sz="900" dirty="0"/>
              <a:t>, and J. </a:t>
            </a:r>
            <a:r>
              <a:rPr lang="en-US" sz="900" dirty="0" err="1"/>
              <a:t>L.Fausz</a:t>
            </a:r>
            <a:r>
              <a:rPr lang="en-US" sz="900" dirty="0"/>
              <a:t>, June 25-27, 2001, “Simultaneous attitude Control and Energy Storage Using VSCMGs: Theory and Simulation,” Proceedings of the American Control Conference, Arlington, VA, pp. 3973-3979.</a:t>
            </a:r>
          </a:p>
          <a:p>
            <a:pPr marL="342900" lvl="0" indent="-342900" algn="just">
              <a:spcBef>
                <a:spcPts val="0"/>
              </a:spcBef>
              <a:buSzPts val="1200"/>
              <a:buFont typeface="Wingdings" panose="05000000000000000000" pitchFamily="2" charset="2"/>
              <a:buChar char="Ø"/>
              <a:tabLst>
                <a:tab pos="0" algn="l"/>
              </a:tabLst>
            </a:pPr>
            <a:r>
              <a:rPr lang="en-US" sz="900" dirty="0"/>
              <a:t>V.J. </a:t>
            </a:r>
            <a:r>
              <a:rPr lang="en-US" sz="900" dirty="0" err="1"/>
              <a:t>Lappas</a:t>
            </a:r>
            <a:r>
              <a:rPr lang="en-US" sz="900" dirty="0"/>
              <a:t>, WH </a:t>
            </a:r>
            <a:r>
              <a:rPr lang="en-US" sz="900" dirty="0" err="1"/>
              <a:t>Steyn</a:t>
            </a:r>
            <a:r>
              <a:rPr lang="en-US" sz="900" dirty="0"/>
              <a:t>, C.I. Underwood, Practical Results on the Development of a Control Moment Gyro based Attitude Control System for Agile Small Satellites , 2002</a:t>
            </a:r>
          </a:p>
          <a:p>
            <a:pPr marL="342900" lvl="0" indent="-342900" algn="just">
              <a:spcBef>
                <a:spcPts val="0"/>
              </a:spcBef>
              <a:buSzPts val="1200"/>
              <a:buFont typeface="Wingdings" panose="05000000000000000000" pitchFamily="2" charset="2"/>
              <a:buChar char="Ø"/>
              <a:tabLst>
                <a:tab pos="0" algn="l"/>
              </a:tabLst>
            </a:pPr>
            <a:r>
              <a:rPr lang="en-US" sz="900" dirty="0"/>
              <a:t>V. </a:t>
            </a:r>
            <a:r>
              <a:rPr lang="en-US" sz="900" dirty="0" err="1"/>
              <a:t>Lappas</a:t>
            </a:r>
            <a:r>
              <a:rPr lang="en-US" sz="900" dirty="0"/>
              <a:t>, Dr. WH </a:t>
            </a:r>
            <a:r>
              <a:rPr lang="en-US" sz="900" dirty="0" err="1"/>
              <a:t>Steynb</a:t>
            </a:r>
            <a:r>
              <a:rPr lang="en-US" sz="900" dirty="0"/>
              <a:t>, Dr. CI Underwood, Attitude Control for Small Satellites using Control Moment Gyros, 2002</a:t>
            </a:r>
          </a:p>
          <a:p>
            <a:pPr marL="342900" lvl="0" indent="-342900" algn="just">
              <a:spcBef>
                <a:spcPts val="0"/>
              </a:spcBef>
              <a:buSzPts val="1200"/>
              <a:buFont typeface="Wingdings" panose="05000000000000000000" pitchFamily="2" charset="2"/>
              <a:buChar char="Ø"/>
              <a:tabLst>
                <a:tab pos="0" algn="l"/>
              </a:tabLst>
            </a:pPr>
            <a:r>
              <a:rPr lang="en-US" sz="900" dirty="0"/>
              <a:t>V. </a:t>
            </a:r>
            <a:r>
              <a:rPr lang="en-US" sz="900" dirty="0" err="1"/>
              <a:t>Lappas</a:t>
            </a:r>
            <a:r>
              <a:rPr lang="en-US" sz="900" dirty="0"/>
              <a:t> , A Control  Moment  Gyro  (CMG)  Based Attitude  Control  System (ACS)  For  Agile Small Satellites, ,2002</a:t>
            </a:r>
          </a:p>
          <a:p>
            <a:pPr marL="342900" lvl="0" indent="-342900" algn="just">
              <a:spcBef>
                <a:spcPts val="0"/>
              </a:spcBef>
              <a:buSzPts val="1200"/>
              <a:buFont typeface="Wingdings" panose="05000000000000000000" pitchFamily="2" charset="2"/>
              <a:buChar char="Ø"/>
              <a:tabLst>
                <a:tab pos="0" algn="l"/>
              </a:tabLst>
            </a:pPr>
            <a:r>
              <a:rPr lang="en-US" sz="900" dirty="0" err="1"/>
              <a:t>Lappas</a:t>
            </a:r>
            <a:r>
              <a:rPr lang="en-US" sz="900" dirty="0"/>
              <a:t> V, </a:t>
            </a:r>
            <a:r>
              <a:rPr lang="en-US" sz="900" dirty="0" err="1"/>
              <a:t>Wie</a:t>
            </a:r>
            <a:r>
              <a:rPr lang="en-US" sz="900" dirty="0"/>
              <a:t> B. 'Robust CMG steering logic with gimbal angle constraints'. Collection of Technical Papers - AIAA/AAS </a:t>
            </a:r>
            <a:r>
              <a:rPr lang="en-US" sz="900" dirty="0" err="1"/>
              <a:t>Astrodynamics</a:t>
            </a:r>
            <a:r>
              <a:rPr lang="en-US" sz="900" dirty="0"/>
              <a:t> Specialist Conference, 2006, 2, pp. 1425-1438.</a:t>
            </a:r>
          </a:p>
          <a:p>
            <a:pPr marL="342900" lvl="0" indent="-342900" algn="just">
              <a:spcBef>
                <a:spcPts val="0"/>
              </a:spcBef>
              <a:buSzPts val="1200"/>
              <a:buFont typeface="Wingdings" panose="05000000000000000000" pitchFamily="2" charset="2"/>
              <a:buChar char="Ø"/>
              <a:tabLst>
                <a:tab pos="0" algn="l"/>
              </a:tabLst>
            </a:pPr>
            <a:r>
              <a:rPr lang="en-US" sz="900" dirty="0"/>
              <a:t>D. J. Richie, V. J. </a:t>
            </a:r>
            <a:r>
              <a:rPr lang="en-US" sz="900" dirty="0" err="1"/>
              <a:t>Lappas</a:t>
            </a:r>
            <a:r>
              <a:rPr lang="en-US" sz="900" dirty="0"/>
              <a:t>, and G. </a:t>
            </a:r>
            <a:r>
              <a:rPr lang="en-US" sz="900" dirty="0" err="1"/>
              <a:t>Prassinos</a:t>
            </a:r>
            <a:r>
              <a:rPr lang="en-US" sz="900" dirty="0"/>
              <a:t>, “Sizing/Optimization of a Small Satellite Energy Storage and Attitude Control System,” Journal of Spacecraft and Rockets, Vol. 44, July–August 2007, pp. 940–952.</a:t>
            </a:r>
          </a:p>
          <a:p>
            <a:pPr marL="342900" lvl="0" indent="-342900" algn="just">
              <a:spcBef>
                <a:spcPts val="0"/>
              </a:spcBef>
              <a:buSzPts val="1200"/>
              <a:buFont typeface="Wingdings" panose="05000000000000000000" pitchFamily="2" charset="2"/>
              <a:buChar char="Ø"/>
              <a:tabLst>
                <a:tab pos="0" algn="l"/>
              </a:tabLst>
            </a:pPr>
            <a:r>
              <a:rPr lang="en-US" sz="900" dirty="0"/>
              <a:t>D. J. Richie, V. J. </a:t>
            </a:r>
            <a:r>
              <a:rPr lang="en-US" sz="900" dirty="0" err="1"/>
              <a:t>Lappas</a:t>
            </a:r>
            <a:r>
              <a:rPr lang="en-US" sz="900" dirty="0"/>
              <a:t>, and G. </a:t>
            </a:r>
            <a:r>
              <a:rPr lang="en-US" sz="900" dirty="0" err="1"/>
              <a:t>Prassinos</a:t>
            </a:r>
            <a:r>
              <a:rPr lang="en-US" sz="900" dirty="0"/>
              <a:t>, “A Practical Small Satellite Variable-Speed Control Moment Gyroscope For Combined Energy Storage and Attitude Control,” AAS/AIAA </a:t>
            </a:r>
            <a:r>
              <a:rPr lang="en-US" sz="900" dirty="0" err="1"/>
              <a:t>Astrodynamics</a:t>
            </a:r>
            <a:r>
              <a:rPr lang="en-US" sz="900" dirty="0"/>
              <a:t> Specialist Conference, Honolulu, Hawaii, Aug. 18-21 2008. Paper No. AIAA-2008–7503.</a:t>
            </a:r>
          </a:p>
          <a:p>
            <a:pPr marL="342900" lvl="0" indent="-342900" algn="just">
              <a:spcBef>
                <a:spcPts val="0"/>
              </a:spcBef>
              <a:buSzPts val="1200"/>
              <a:buFont typeface="Wingdings" panose="05000000000000000000" pitchFamily="2" charset="2"/>
              <a:buChar char="Ø"/>
              <a:tabLst>
                <a:tab pos="0" algn="l"/>
              </a:tabLst>
            </a:pPr>
            <a:r>
              <a:rPr lang="en-US" sz="900" dirty="0"/>
              <a:t>M</a:t>
            </a:r>
            <a:r>
              <a:rPr lang="ar-SA" sz="900" dirty="0"/>
              <a:t>. </a:t>
            </a:r>
            <a:r>
              <a:rPr lang="en-US" sz="900" dirty="0"/>
              <a:t>Takahashi , Y</a:t>
            </a:r>
            <a:r>
              <a:rPr lang="ar-SA" sz="900" dirty="0"/>
              <a:t>. </a:t>
            </a:r>
            <a:r>
              <a:rPr lang="en-US" sz="900" dirty="0" err="1"/>
              <a:t>Nanamori</a:t>
            </a:r>
            <a:r>
              <a:rPr lang="en-US" sz="900" dirty="0"/>
              <a:t> and K</a:t>
            </a:r>
            <a:r>
              <a:rPr lang="ar-SA" sz="900" dirty="0"/>
              <a:t>. </a:t>
            </a:r>
            <a:r>
              <a:rPr lang="en-US" sz="900" dirty="0"/>
              <a:t>Yoshida , “Rapid Multi-target Pointing and High Accuracy Attitude Control Steering Law of Variable Speed Control Moment Gyroscopes”, AIAA 2008-7015</a:t>
            </a:r>
          </a:p>
          <a:p>
            <a:pPr marL="342900" lvl="0" indent="-342900" algn="just">
              <a:spcBef>
                <a:spcPts val="0"/>
              </a:spcBef>
              <a:buSzPts val="1200"/>
              <a:buFont typeface="Wingdings" panose="05000000000000000000" pitchFamily="2" charset="2"/>
              <a:buChar char="Ø"/>
              <a:tabLst>
                <a:tab pos="0" algn="l"/>
              </a:tabLst>
            </a:pPr>
            <a:r>
              <a:rPr lang="en-US" sz="900" dirty="0"/>
              <a:t>Hyungjoo Yoon and </a:t>
            </a:r>
            <a:r>
              <a:rPr lang="en-US" sz="900" dirty="0" err="1"/>
              <a:t>Brij</a:t>
            </a:r>
            <a:r>
              <a:rPr lang="en-US" sz="900" dirty="0"/>
              <a:t> N. </a:t>
            </a:r>
            <a:r>
              <a:rPr lang="en-US" sz="900" dirty="0" err="1"/>
              <a:t>Agrawal,Adaptive</a:t>
            </a:r>
            <a:r>
              <a:rPr lang="en-US" sz="900" dirty="0"/>
              <a:t> Control of Uncertain Hamiltonian Multi-Input Multi-Output Systems: With Application to Spacecraft Control, 063-6536/$25.00 © 2009 IEEE</a:t>
            </a:r>
          </a:p>
          <a:p>
            <a:pPr marL="342900" lvl="0" indent="-342900" algn="just">
              <a:spcBef>
                <a:spcPts val="0"/>
              </a:spcBef>
              <a:buSzPts val="1200"/>
              <a:buFont typeface="Wingdings" panose="05000000000000000000" pitchFamily="2" charset="2"/>
              <a:buChar char="Ø"/>
              <a:tabLst>
                <a:tab pos="0" algn="l"/>
              </a:tabLst>
            </a:pPr>
            <a:r>
              <a:rPr lang="en-US" sz="900" dirty="0"/>
              <a:t>K. </a:t>
            </a:r>
            <a:r>
              <a:rPr lang="en-US" sz="900" dirty="0" err="1"/>
              <a:t>Sangwon</a:t>
            </a:r>
            <a:r>
              <a:rPr lang="en-US" sz="900" dirty="0"/>
              <a:t>, PhD Thesis, "Attitude Control of Small Satellites Using Single-Gimbal Control Moment Gyros", Feb. 2010</a:t>
            </a:r>
          </a:p>
          <a:p>
            <a:pPr marL="342900" lvl="0" indent="-342900" algn="just">
              <a:spcBef>
                <a:spcPts val="0"/>
              </a:spcBef>
              <a:buSzPts val="1200"/>
              <a:buFont typeface="Wingdings" panose="05000000000000000000" pitchFamily="2" charset="2"/>
              <a:buChar char="Ø"/>
              <a:tabLst>
                <a:tab pos="0" algn="l"/>
              </a:tabLst>
            </a:pPr>
            <a:r>
              <a:rPr lang="en-US" sz="900" dirty="0" err="1"/>
              <a:t>D.KIM,PhD</a:t>
            </a:r>
            <a:r>
              <a:rPr lang="en-US" sz="900" dirty="0"/>
              <a:t> Thesis, “A Novel Integrated Spacecraft Attitude Control System Using Variable Speed Control Moment Gyroscopes: A </a:t>
            </a:r>
            <a:r>
              <a:rPr lang="en-US" sz="900" dirty="0" err="1"/>
              <a:t>Lyapunov</a:t>
            </a:r>
            <a:r>
              <a:rPr lang="en-US" sz="900" dirty="0"/>
              <a:t>-Based Approach”, University of Florida,2011</a:t>
            </a:r>
          </a:p>
          <a:p>
            <a:pPr marL="342900" lvl="0" indent="-342900" algn="just">
              <a:spcBef>
                <a:spcPts val="0"/>
              </a:spcBef>
              <a:buSzPts val="1200"/>
              <a:buFont typeface="Wingdings" panose="05000000000000000000" pitchFamily="2" charset="2"/>
              <a:buChar char="Ø"/>
              <a:tabLst>
                <a:tab pos="-57150" algn="l"/>
              </a:tabLst>
            </a:pPr>
            <a:r>
              <a:rPr lang="en-US" sz="900" dirty="0"/>
              <a:t>Shuster M.D., “A survey of attitude representations”, The Journal of </a:t>
            </a:r>
            <a:r>
              <a:rPr lang="en-US" sz="900" dirty="0" err="1"/>
              <a:t>Astronautical</a:t>
            </a:r>
            <a:r>
              <a:rPr lang="en-US" sz="900" dirty="0"/>
              <a:t> Sciences, </a:t>
            </a:r>
            <a:r>
              <a:rPr lang="en-US" sz="900" dirty="0" err="1"/>
              <a:t>Vol</a:t>
            </a:r>
            <a:r>
              <a:rPr lang="en-US" sz="900" dirty="0"/>
              <a:t> 41, No 4, 1993, </a:t>
            </a:r>
            <a:r>
              <a:rPr lang="en-US" sz="900" dirty="0" err="1"/>
              <a:t>pp</a:t>
            </a:r>
            <a:r>
              <a:rPr lang="en-US" sz="900" dirty="0"/>
              <a:t> 439 – 517</a:t>
            </a:r>
          </a:p>
          <a:p>
            <a:pPr marL="342900" lvl="0" indent="-342900" algn="just">
              <a:spcBef>
                <a:spcPts val="0"/>
              </a:spcBef>
              <a:buSzPts val="1200"/>
              <a:buFont typeface="Wingdings" panose="05000000000000000000" pitchFamily="2" charset="2"/>
              <a:buChar char="Ø"/>
              <a:tabLst>
                <a:tab pos="-57150" algn="l"/>
              </a:tabLst>
            </a:pPr>
            <a:r>
              <a:rPr lang="en-US" sz="900" dirty="0"/>
              <a:t>Khalil H.K., “Nonlinear Systems, Second Edition”, Prentice Hall, 1996</a:t>
            </a:r>
          </a:p>
          <a:p>
            <a:pPr marL="342900" lvl="0" indent="-342900" algn="just">
              <a:spcBef>
                <a:spcPts val="0"/>
              </a:spcBef>
              <a:buSzPts val="1200"/>
              <a:buFont typeface="Wingdings" panose="05000000000000000000" pitchFamily="2" charset="2"/>
              <a:buChar char="Ø"/>
              <a:tabLst>
                <a:tab pos="-57150" algn="l"/>
              </a:tabLst>
            </a:pPr>
            <a:r>
              <a:rPr lang="en-US" sz="900" dirty="0"/>
              <a:t>Mohammed </a:t>
            </a:r>
            <a:r>
              <a:rPr lang="en-US" sz="900" dirty="0" err="1"/>
              <a:t>Arezki</a:t>
            </a:r>
            <a:r>
              <a:rPr lang="en-US" sz="900" dirty="0"/>
              <a:t> Si Mohammed, Simulation of Three Axis Attitude Control Using a Control Momentum for Small Satellites, July 4 - 6, 2012, London, U.K.</a:t>
            </a:r>
          </a:p>
          <a:p>
            <a:pPr marL="342900" lvl="0" indent="-342900" algn="just">
              <a:spcBef>
                <a:spcPts val="0"/>
              </a:spcBef>
              <a:buSzPts val="1200"/>
              <a:buFont typeface="Wingdings" panose="05000000000000000000" pitchFamily="2" charset="2"/>
              <a:buChar char="Ø"/>
              <a:tabLst>
                <a:tab pos="-57150" algn="l"/>
              </a:tabLst>
            </a:pPr>
            <a:r>
              <a:rPr lang="en-US" sz="900" dirty="0"/>
              <a:t>Kristiansen R., </a:t>
            </a:r>
            <a:r>
              <a:rPr lang="en-US" sz="900" dirty="0" err="1"/>
              <a:t>Nicklasson</a:t>
            </a:r>
            <a:r>
              <a:rPr lang="en-US" sz="900" dirty="0"/>
              <a:t> PJ., “Satellite attitude control by quaternion </a:t>
            </a:r>
            <a:r>
              <a:rPr lang="en-US" sz="900" dirty="0" err="1"/>
              <a:t>basedbackstepping</a:t>
            </a:r>
            <a:r>
              <a:rPr lang="en-US" sz="900" dirty="0"/>
              <a:t>”, American Control Conference, 2005, W-B11-4, </a:t>
            </a:r>
            <a:r>
              <a:rPr lang="en-US" sz="900" dirty="0" err="1"/>
              <a:t>pp</a:t>
            </a:r>
            <a:r>
              <a:rPr lang="en-US" sz="900" dirty="0"/>
              <a:t> 907 – 912.</a:t>
            </a:r>
          </a:p>
          <a:p>
            <a:pPr marL="342900" lvl="0" indent="-342900" algn="just">
              <a:spcBef>
                <a:spcPts val="0"/>
              </a:spcBef>
              <a:buSzPts val="1200"/>
              <a:buFont typeface="Wingdings" panose="05000000000000000000" pitchFamily="2" charset="2"/>
              <a:buChar char="Ø"/>
              <a:tabLst>
                <a:tab pos="-57150" algn="l"/>
              </a:tabLst>
            </a:pPr>
            <a:r>
              <a:rPr lang="en-US" sz="900" dirty="0"/>
              <a:t>Hyungjoo Yoon, </a:t>
            </a:r>
            <a:r>
              <a:rPr lang="en-US" sz="900" dirty="0" err="1"/>
              <a:t>phD</a:t>
            </a:r>
            <a:r>
              <a:rPr lang="en-US" sz="900" dirty="0"/>
              <a:t> Thesis, Spacecraft Attitude and Power Control Using Variable Speed Control Moment Gyros, December 2006.</a:t>
            </a:r>
          </a:p>
          <a:p>
            <a:pPr marL="342900" lvl="0" indent="-342900" algn="just">
              <a:spcBef>
                <a:spcPts val="0"/>
              </a:spcBef>
              <a:buSzPts val="1200"/>
              <a:buFont typeface="Wingdings" panose="05000000000000000000" pitchFamily="2" charset="2"/>
              <a:buChar char="Ø"/>
              <a:tabLst>
                <a:tab pos="-57150" algn="l"/>
              </a:tabLst>
            </a:pPr>
            <a:r>
              <a:rPr lang="en-US" sz="900" dirty="0"/>
              <a:t>Hyungjoo Yoon and </a:t>
            </a:r>
            <a:r>
              <a:rPr lang="en-US" sz="900" dirty="0" err="1"/>
              <a:t>Panagiotis</a:t>
            </a:r>
            <a:r>
              <a:rPr lang="en-US" sz="900" dirty="0"/>
              <a:t> </a:t>
            </a:r>
            <a:r>
              <a:rPr lang="en-US" sz="900" dirty="0" err="1"/>
              <a:t>Tsiotras</a:t>
            </a:r>
            <a:r>
              <a:rPr lang="en-US" sz="900" dirty="0"/>
              <a:t>, Spacecraft Adaptive Attitude and Power Tracking with Variable Speed Control Moment Gyroscopes, journal of guidance, control, and dynamics Vol. 25, No. 6, November–December 2002.</a:t>
            </a:r>
          </a:p>
          <a:p>
            <a:pPr marL="342900" lvl="0" indent="-342900" algn="just">
              <a:spcBef>
                <a:spcPts val="0"/>
              </a:spcBef>
              <a:buSzPts val="1200"/>
              <a:buFont typeface="Wingdings" panose="05000000000000000000" pitchFamily="2" charset="2"/>
              <a:buChar char="Ø"/>
              <a:tabLst>
                <a:tab pos="-57150" algn="l"/>
              </a:tabLst>
            </a:pPr>
            <a:r>
              <a:rPr lang="en-US" sz="900" dirty="0" err="1"/>
              <a:t>Daan</a:t>
            </a:r>
            <a:r>
              <a:rPr lang="en-US" sz="900" dirty="0"/>
              <a:t> Stevenson and </a:t>
            </a:r>
            <a:r>
              <a:rPr lang="en-US" sz="900" dirty="0" err="1"/>
              <a:t>Hanspeter</a:t>
            </a:r>
            <a:r>
              <a:rPr lang="en-US" sz="900" dirty="0"/>
              <a:t> </a:t>
            </a:r>
            <a:r>
              <a:rPr lang="en-US" sz="900" dirty="0" err="1"/>
              <a:t>Schaub</a:t>
            </a:r>
            <a:r>
              <a:rPr lang="en-US" sz="900" dirty="0"/>
              <a:t>, Nonlinear control analysis of a double gimbal variable-speed control moment gyro, AAS 11-567,2011.</a:t>
            </a:r>
          </a:p>
          <a:p>
            <a:pPr marL="342900" lvl="0" indent="-342900" algn="just">
              <a:spcBef>
                <a:spcPts val="0"/>
              </a:spcBef>
              <a:buSzPts val="1200"/>
              <a:buFont typeface="Wingdings" panose="05000000000000000000" pitchFamily="2" charset="2"/>
              <a:buChar char="Ø"/>
              <a:tabLst>
                <a:tab pos="-57150" algn="l"/>
              </a:tabLst>
            </a:pPr>
            <a:r>
              <a:rPr lang="en-US" sz="900" dirty="0"/>
              <a:t>Takaya </a:t>
            </a:r>
            <a:r>
              <a:rPr lang="en-US" sz="900" dirty="0" err="1"/>
              <a:t>Inamori</a:t>
            </a:r>
            <a:r>
              <a:rPr lang="en-US" sz="900" dirty="0"/>
              <a:t>, </a:t>
            </a:r>
            <a:r>
              <a:rPr lang="en-US" sz="900" dirty="0" err="1"/>
              <a:t>Nobutada</a:t>
            </a:r>
            <a:r>
              <a:rPr lang="en-US" sz="900" dirty="0"/>
              <a:t> </a:t>
            </a:r>
            <a:r>
              <a:rPr lang="en-US" sz="900" dirty="0" err="1"/>
              <a:t>Sako</a:t>
            </a:r>
            <a:r>
              <a:rPr lang="en-US" sz="900" dirty="0"/>
              <a:t> ,Shinichi </a:t>
            </a:r>
            <a:r>
              <a:rPr lang="en-US" sz="900" dirty="0" err="1"/>
              <a:t>Nakasuka,Compensation</a:t>
            </a:r>
            <a:r>
              <a:rPr lang="en-US" sz="900" dirty="0"/>
              <a:t> of time-variable magnetic moments for a precise attitude control in </a:t>
            </a:r>
            <a:r>
              <a:rPr lang="en-US" sz="900" dirty="0" err="1"/>
              <a:t>nano</a:t>
            </a:r>
            <a:r>
              <a:rPr lang="en-US" sz="900" dirty="0"/>
              <a:t>- and microsatellite missions, Advances in Space Research 48 (2011) 432–440.</a:t>
            </a:r>
          </a:p>
        </p:txBody>
      </p:sp>
    </p:spTree>
    <p:extLst>
      <p:ext uri="{BB962C8B-B14F-4D97-AF65-F5344CB8AC3E}">
        <p14:creationId xmlns:p14="http://schemas.microsoft.com/office/powerpoint/2010/main" val="1448982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52400"/>
            <a:ext cx="7886700" cy="994172"/>
          </a:xfrm>
        </p:spPr>
        <p:txBody>
          <a:bodyPr>
            <a:normAutofit/>
          </a:bodyPr>
          <a:lstStyle/>
          <a:p>
            <a:pPr algn="ctr" rtl="1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مراجع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066800"/>
            <a:ext cx="7886700" cy="5334000"/>
          </a:xfrm>
        </p:spPr>
        <p:txBody>
          <a:bodyPr>
            <a:noAutofit/>
          </a:bodyPr>
          <a:lstStyle/>
          <a:p>
            <a:pPr lvl="0"/>
            <a:r>
              <a:rPr lang="en-US" sz="900" dirty="0"/>
              <a:t>Hyungjoo Yoon and </a:t>
            </a:r>
            <a:r>
              <a:rPr lang="en-US" sz="900" dirty="0" err="1"/>
              <a:t>Brij</a:t>
            </a:r>
            <a:r>
              <a:rPr lang="en-US" sz="900" dirty="0"/>
              <a:t> N. </a:t>
            </a:r>
            <a:r>
              <a:rPr lang="en-US" sz="900" dirty="0" err="1"/>
              <a:t>Agrawal,Adaptive</a:t>
            </a:r>
            <a:r>
              <a:rPr lang="en-US" sz="900" dirty="0"/>
              <a:t> Control of Uncertain Hamiltonian Multi-Input Multi-Output Systems: With Application to Spacecraft Control, 063-6536/$25.00 © 2009 IEEE.</a:t>
            </a:r>
          </a:p>
          <a:p>
            <a:pPr lvl="0"/>
            <a:r>
              <a:rPr lang="en-US" sz="900" dirty="0"/>
              <a:t>Jessica </a:t>
            </a:r>
            <a:r>
              <a:rPr lang="en-US" sz="900" dirty="0" err="1"/>
              <a:t>Gersh</a:t>
            </a:r>
            <a:r>
              <a:rPr lang="en-US" sz="900" dirty="0"/>
              <a:t> and Mason Peck, Violet: A High-Agility </a:t>
            </a:r>
            <a:r>
              <a:rPr lang="en-US" sz="900" dirty="0" err="1"/>
              <a:t>Nanosatellite</a:t>
            </a:r>
            <a:r>
              <a:rPr lang="en-US" sz="900" dirty="0"/>
              <a:t> for Demonstrating small Control-Moment Gyroscope Prototypes and Steering Laws, Cornell University, Ithaca, NY, 14850,AIAA 2009-5900.</a:t>
            </a:r>
          </a:p>
          <a:p>
            <a:pPr lvl="0"/>
            <a:r>
              <a:rPr lang="en-US" sz="900" dirty="0"/>
              <a:t>Frederick Aaron </a:t>
            </a:r>
            <a:r>
              <a:rPr lang="en-US" sz="900" dirty="0" err="1"/>
              <a:t>Leve,Development</a:t>
            </a:r>
            <a:r>
              <a:rPr lang="en-US" sz="900" dirty="0"/>
              <a:t> of the spacecraft orientation buoyancy experimental kiosk, Thesis, University of Florida, 2008.</a:t>
            </a:r>
          </a:p>
          <a:p>
            <a:pPr lvl="0"/>
            <a:r>
              <a:rPr lang="en-US" sz="900" dirty="0"/>
              <a:t>David J. Richie, </a:t>
            </a:r>
            <a:r>
              <a:rPr lang="en-US" sz="900" dirty="0" err="1"/>
              <a:t>Panagiotis</a:t>
            </a:r>
            <a:r>
              <a:rPr lang="en-US" sz="900" dirty="0"/>
              <a:t> </a:t>
            </a:r>
            <a:r>
              <a:rPr lang="en-US" sz="900" dirty="0" err="1"/>
              <a:t>Tsiotras</a:t>
            </a:r>
            <a:r>
              <a:rPr lang="en-US" sz="900" dirty="0"/>
              <a:t> ,Jerry L. </a:t>
            </a:r>
            <a:r>
              <a:rPr lang="en-US" sz="900" dirty="0" err="1"/>
              <a:t>Fausz</a:t>
            </a:r>
            <a:r>
              <a:rPr lang="en-US" sz="900" dirty="0"/>
              <a:t>, Variable speed control moment gyroscope workbench: A new </a:t>
            </a:r>
            <a:r>
              <a:rPr lang="en-US" sz="900" dirty="0" err="1"/>
              <a:t>simuation</a:t>
            </a:r>
            <a:r>
              <a:rPr lang="en-US" sz="900" dirty="0"/>
              <a:t> tool for tomorrow’s spacecraft, 2001.</a:t>
            </a:r>
          </a:p>
          <a:p>
            <a:pPr lvl="0"/>
            <a:r>
              <a:rPr lang="en-US" sz="900" dirty="0" err="1"/>
              <a:t>Berner</a:t>
            </a:r>
            <a:r>
              <a:rPr lang="en-US" sz="900" dirty="0"/>
              <a:t>, R., Control Moment Gyro Actuator for Small Satellite Application, M. s. Thesis, University of Stellenbosch, 2005.</a:t>
            </a:r>
          </a:p>
          <a:p>
            <a:pPr lvl="0"/>
            <a:r>
              <a:rPr lang="en-US" sz="900" dirty="0" err="1"/>
              <a:t>Vaios</a:t>
            </a:r>
            <a:r>
              <a:rPr lang="en-US" sz="900" dirty="0"/>
              <a:t> J. </a:t>
            </a:r>
            <a:r>
              <a:rPr lang="en-US" sz="900" dirty="0" err="1"/>
              <a:t>Lappas</a:t>
            </a:r>
            <a:r>
              <a:rPr lang="en-US" sz="900" dirty="0"/>
              <a:t> , A Control  Moment  Gyro  (CMG)  Based Attitude  Control  System (ACS)  For  Agile Small Satellites, ,2002.</a:t>
            </a:r>
          </a:p>
          <a:p>
            <a:pPr lvl="0"/>
            <a:r>
              <a:rPr lang="en-US" sz="900" dirty="0"/>
              <a:t>R. O. </a:t>
            </a:r>
            <a:r>
              <a:rPr lang="en-US" sz="900" dirty="0" err="1"/>
              <a:t>doruk</a:t>
            </a:r>
            <a:r>
              <a:rPr lang="en-US" sz="900" dirty="0"/>
              <a:t>, “nonlinear controller designs for a reaction wheel actuated observatory satellite”, PhD Thesis, June 2008.</a:t>
            </a:r>
          </a:p>
          <a:p>
            <a:pPr lvl="0"/>
            <a:r>
              <a:rPr lang="en-US" sz="900" dirty="0"/>
              <a:t>P. </a:t>
            </a:r>
            <a:r>
              <a:rPr lang="en-US" sz="900" dirty="0" err="1"/>
              <a:t>Tsiotras</a:t>
            </a:r>
            <a:r>
              <a:rPr lang="en-US" sz="900" dirty="0"/>
              <a:t>, H. </a:t>
            </a:r>
            <a:r>
              <a:rPr lang="en-US" sz="900" dirty="0" err="1"/>
              <a:t>Shen</a:t>
            </a:r>
            <a:r>
              <a:rPr lang="en-US" sz="900" dirty="0"/>
              <a:t>, and C. Hall, “Satellite Attitude Control and Power Tracking with Energy/Momentum Wheels,” Journal of Guidance, Control, and Dynamics, Vol. 24, No. 1, 2001, pp. 23–24.</a:t>
            </a:r>
          </a:p>
          <a:p>
            <a:pPr lvl="0"/>
            <a:r>
              <a:rPr lang="en-US" sz="900" dirty="0"/>
              <a:t>Masaki Takahashi, </a:t>
            </a:r>
            <a:r>
              <a:rPr lang="en-US" sz="900" dirty="0" err="1"/>
              <a:t>Yasuyuki</a:t>
            </a:r>
            <a:r>
              <a:rPr lang="en-US" sz="900" dirty="0"/>
              <a:t> </a:t>
            </a:r>
            <a:r>
              <a:rPr lang="en-US" sz="900" dirty="0" err="1"/>
              <a:t>Nanamori</a:t>
            </a:r>
            <a:r>
              <a:rPr lang="en-US" sz="900" dirty="0"/>
              <a:t> and Kazuo Yoshida, Rapid Multi-target Pointing and High Accuracy Attitude Control Steering Law of Variable Speed Control Moment Gyroscopes, AIAA 2008-7015. </a:t>
            </a:r>
          </a:p>
          <a:p>
            <a:pPr lvl="0"/>
            <a:r>
              <a:rPr lang="en-US" sz="900" dirty="0"/>
              <a:t>Wiley J. Larson, James R. Wertz, </a:t>
            </a:r>
            <a:r>
              <a:rPr lang="en-US" sz="900" dirty="0" err="1"/>
              <a:t>editeur</a:t>
            </a:r>
            <a:r>
              <a:rPr lang="en-US" sz="900" dirty="0"/>
              <a:t>, Space Mission Analysis and Design, Vol. 7th printing, Space Technology Library/Microcosm Press, third </a:t>
            </a:r>
            <a:r>
              <a:rPr lang="en-US" sz="900" dirty="0" err="1"/>
              <a:t>édition</a:t>
            </a:r>
            <a:r>
              <a:rPr lang="en-US" sz="900" dirty="0"/>
              <a:t>, 2005.</a:t>
            </a:r>
          </a:p>
          <a:p>
            <a:pPr lvl="0"/>
            <a:r>
              <a:rPr lang="en-US" sz="900" dirty="0"/>
              <a:t>Alger, Michael William Richard. Design and Development of Power and Attitude Control Subsystems for </a:t>
            </a:r>
            <a:r>
              <a:rPr lang="en-US" sz="900" dirty="0" err="1"/>
              <a:t>Ryesat</a:t>
            </a:r>
            <a:r>
              <a:rPr lang="en-US" sz="900" dirty="0"/>
              <a:t>. Master’s thesis, Ryerson University, 2006.</a:t>
            </a:r>
          </a:p>
          <a:p>
            <a:pPr lvl="0"/>
            <a:r>
              <a:rPr lang="en-US" sz="900" dirty="0"/>
              <a:t>B. </a:t>
            </a:r>
            <a:r>
              <a:rPr lang="en-US" sz="900" dirty="0" err="1"/>
              <a:t>Wie</a:t>
            </a:r>
            <a:r>
              <a:rPr lang="en-US" sz="900" dirty="0"/>
              <a:t>, H. Weiss, &amp; </a:t>
            </a:r>
            <a:r>
              <a:rPr lang="en-US" sz="900" dirty="0" err="1"/>
              <a:t>Arapostathis</a:t>
            </a:r>
            <a:r>
              <a:rPr lang="en-US" sz="900" dirty="0"/>
              <a:t>, A., “Quaternion Feedback Regulator for Spacecraft </a:t>
            </a:r>
            <a:r>
              <a:rPr lang="en-US" sz="900" dirty="0" err="1"/>
              <a:t>Eigenaxis</a:t>
            </a:r>
            <a:r>
              <a:rPr lang="en-US" sz="900" dirty="0"/>
              <a:t> Rotations,” Journal of Guidance, Control, and Dynamics, Vol. 12, No. 3, May-June, 1989, Pages: 375–380.</a:t>
            </a:r>
          </a:p>
          <a:p>
            <a:pPr lvl="0"/>
            <a:r>
              <a:rPr lang="en-US" sz="900" dirty="0" err="1"/>
              <a:t>Sidi</a:t>
            </a:r>
            <a:r>
              <a:rPr lang="en-US" sz="900" dirty="0"/>
              <a:t>, M. J., Spacecraft Dynamics and Control, Cambridge University Press, Cambridge, UK, 1997.</a:t>
            </a:r>
          </a:p>
          <a:p>
            <a:pPr lvl="0"/>
            <a:r>
              <a:rPr lang="en-US" sz="900" dirty="0" err="1"/>
              <a:t>Tsiotras</a:t>
            </a:r>
            <a:r>
              <a:rPr lang="en-US" sz="900" dirty="0"/>
              <a:t>, P., Yoon, H., and Marshall, A., “Controllability Analysis and Control of Spacecraft Using a Single-Gimbal Variable-Speed Control Moment Gyroscope,” Internal Report, School of Aerospace Engineering</a:t>
            </a:r>
            <a:r>
              <a:rPr lang="ar-SA" sz="900" dirty="0"/>
              <a:t>,</a:t>
            </a:r>
            <a:r>
              <a:rPr lang="en-US" sz="900" dirty="0"/>
              <a:t> Georgia Institute of Technology, Atlanta, GA, January 2004.</a:t>
            </a:r>
          </a:p>
          <a:p>
            <a:pPr lvl="0"/>
            <a:r>
              <a:rPr lang="en-US" sz="900" dirty="0"/>
              <a:t>Marshall, A., and </a:t>
            </a:r>
            <a:r>
              <a:rPr lang="en-US" sz="900" dirty="0" err="1"/>
              <a:t>Tsiotras</a:t>
            </a:r>
            <a:r>
              <a:rPr lang="en-US" sz="900" dirty="0"/>
              <a:t>, P., “Spacecraft Angular Velocity Stabilization Using a Single-Gimbal Variable Speed Control Moment Gyro,” AIAA Paper 03-5654, 2003.</a:t>
            </a:r>
          </a:p>
          <a:p>
            <a:pPr lvl="0"/>
            <a:r>
              <a:rPr lang="en-US" sz="900" dirty="0"/>
              <a:t>Ford, K. A. and Chris Hall, 2000, “Singular Direction Avoidance Steering for Control-Moment Gyros,” AIAA Journal of Guidance, Control, and Dynamics, </a:t>
            </a:r>
            <a:r>
              <a:rPr lang="en-US" sz="900" dirty="0" err="1"/>
              <a:t>Vol</a:t>
            </a:r>
            <a:r>
              <a:rPr lang="en-US" sz="900" dirty="0"/>
              <a:t> 23, No. 4, pp. 648-656.</a:t>
            </a:r>
          </a:p>
          <a:p>
            <a:pPr lvl="0"/>
            <a:r>
              <a:rPr lang="en-US" sz="900" dirty="0" err="1"/>
              <a:t>Kurokawa</a:t>
            </a:r>
            <a:r>
              <a:rPr lang="en-US" sz="900" dirty="0"/>
              <a:t>, H., “Constrained steering law of pyramid-type control moment gyros and ground tests,” Journal of Guidance, Control, and Dynamics, vol. 20, no. 3, pp.445– 449, 1997</a:t>
            </a:r>
            <a:r>
              <a:rPr lang="en-US" sz="900" dirty="0" smtClean="0"/>
              <a:t>.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2949530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 rtl="1">
              <a:buNone/>
            </a:pPr>
            <a:endParaRPr lang="fa-IR" sz="3300" dirty="0">
              <a:cs typeface="B Nazanin" panose="00000400000000000000" pitchFamily="2" charset="-78"/>
            </a:endParaRPr>
          </a:p>
          <a:p>
            <a:pPr marL="0" indent="0" algn="ctr" rtl="1">
              <a:buNone/>
            </a:pPr>
            <a:r>
              <a:rPr lang="fa-IR" sz="6000" dirty="0">
                <a:solidFill>
                  <a:srgbClr val="FF0000"/>
                </a:solidFill>
                <a:cs typeface="B Titr" panose="00000700000000000000" pitchFamily="2" charset="-78"/>
              </a:rPr>
              <a:t>با تشکر از توجه شما</a:t>
            </a:r>
            <a:endParaRPr lang="en-US" sz="60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079681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27103" y="5532663"/>
            <a:ext cx="377190" cy="377190"/>
          </a:xfrm>
        </p:spPr>
        <p:txBody>
          <a:bodyPr/>
          <a:lstStyle/>
          <a:p>
            <a:fld id="{6F84786C-3BB7-46D0-94A6-4D9715848F71}" type="slidenum">
              <a:rPr lang="en-GB" altLang="fa-IR" smtClean="0"/>
              <a:pPr/>
              <a:t>2</a:t>
            </a:fld>
            <a:endParaRPr lang="en-GB" altLang="fa-IR"/>
          </a:p>
        </p:txBody>
      </p:sp>
      <p:sp>
        <p:nvSpPr>
          <p:cNvPr id="6" name="TextBox 5"/>
          <p:cNvSpPr txBox="1"/>
          <p:nvPr/>
        </p:nvSpPr>
        <p:spPr>
          <a:xfrm>
            <a:off x="3048000" y="457200"/>
            <a:ext cx="35926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  <a:t>ساختارگزارش  پروژه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23667" y="1495754"/>
            <a:ext cx="3764172" cy="47089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14313" indent="-214313" algn="r" rtl="1">
              <a:lnSpc>
                <a:spcPct val="250000"/>
              </a:lnSpc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fa-IR" sz="2000" b="1" dirty="0">
                <a:cs typeface="B Nazanin" panose="00000400000000000000" pitchFamily="2" charset="-78"/>
              </a:rPr>
              <a:t>مقدمه</a:t>
            </a:r>
          </a:p>
          <a:p>
            <a:pPr marL="214313" indent="-214313" algn="r" rtl="1">
              <a:lnSpc>
                <a:spcPct val="250000"/>
              </a:lnSpc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fa-IR" sz="2000" b="1" dirty="0">
                <a:cs typeface="B Nazanin" panose="00000400000000000000" pitchFamily="2" charset="-78"/>
              </a:rPr>
              <a:t>جایروهای کنترل ممان</a:t>
            </a:r>
          </a:p>
          <a:p>
            <a:pPr marL="214313" indent="-214313" algn="r" rtl="1">
              <a:lnSpc>
                <a:spcPct val="250000"/>
              </a:lnSpc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fa-IR" sz="2000" b="1" dirty="0">
                <a:cs typeface="B Nazanin" panose="00000400000000000000" pitchFamily="2" charset="-78"/>
              </a:rPr>
              <a:t>مدل سازی دینامیکی</a:t>
            </a:r>
          </a:p>
          <a:p>
            <a:pPr marL="214313" indent="-214313" algn="r" rtl="1">
              <a:lnSpc>
                <a:spcPct val="250000"/>
              </a:lnSpc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fa-IR" sz="2000" b="1" dirty="0">
                <a:cs typeface="B Nazanin" panose="00000400000000000000" pitchFamily="2" charset="-78"/>
              </a:rPr>
              <a:t>قوانین هدایت و شرایط تکینگی</a:t>
            </a:r>
          </a:p>
          <a:p>
            <a:pPr marL="214313" indent="-214313" algn="r" rtl="1">
              <a:lnSpc>
                <a:spcPct val="250000"/>
              </a:lnSpc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fa-IR" sz="2000" b="1" dirty="0">
                <a:cs typeface="B Nazanin" panose="00000400000000000000" pitchFamily="2" charset="-78"/>
              </a:rPr>
              <a:t>استراتژی های کنترلی</a:t>
            </a:r>
          </a:p>
          <a:p>
            <a:pPr marL="214313" indent="-214313" algn="r" rtl="1">
              <a:lnSpc>
                <a:spcPct val="250000"/>
              </a:lnSpc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fa-IR" sz="2000" b="1" dirty="0">
                <a:cs typeface="B Nazanin" panose="00000400000000000000" pitchFamily="2" charset="-78"/>
              </a:rPr>
              <a:t>تحلیل و شبیه سازی دینامیک و کنترل</a:t>
            </a:r>
            <a:endParaRPr lang="en-US" sz="20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218746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517874" y="460861"/>
            <a:ext cx="27960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3600" dirty="0">
                <a:solidFill>
                  <a:srgbClr val="FF0000"/>
                </a:solidFill>
                <a:cs typeface="B Titr" panose="00000700000000000000" pitchFamily="2" charset="-78"/>
              </a:rPr>
              <a:t>مقدمه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2887061" y="2012077"/>
            <a:ext cx="857250" cy="457200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defTabSz="685800" rtl="1" fontAlgn="base">
              <a:spcBef>
                <a:spcPct val="0"/>
              </a:spcBef>
              <a:spcAft>
                <a:spcPct val="0"/>
              </a:spcAft>
            </a:pPr>
            <a:r>
              <a:rPr lang="fa-IR" sz="1350" b="1" dirty="0">
                <a:solidFill>
                  <a:schemeClr val="tx1"/>
                </a:solidFill>
                <a:latin typeface="Arial" pitchFamily="34" charset="0"/>
                <a:cs typeface="B Lotus" pitchFamily="2" charset="-78"/>
              </a:rPr>
              <a:t>کنترل کننده</a:t>
            </a:r>
            <a:endParaRPr lang="en-US" sz="1350" b="1" dirty="0">
              <a:solidFill>
                <a:schemeClr val="tx1"/>
              </a:solidFill>
              <a:latin typeface="Arial" pitchFamily="34" charset="0"/>
              <a:cs typeface="B Lotus" pitchFamily="2" charset="-78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3972911" y="2012077"/>
            <a:ext cx="857250" cy="457200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defTabSz="685800" rtl="1" fontAlgn="base">
              <a:spcBef>
                <a:spcPct val="0"/>
              </a:spcBef>
              <a:spcAft>
                <a:spcPct val="0"/>
              </a:spcAft>
            </a:pPr>
            <a:r>
              <a:rPr lang="fa-IR" sz="1350" b="1" dirty="0">
                <a:solidFill>
                  <a:schemeClr val="tx1"/>
                </a:solidFill>
                <a:latin typeface="Arial" pitchFamily="34" charset="0"/>
                <a:cs typeface="B Lotus" pitchFamily="2" charset="-78"/>
              </a:rPr>
              <a:t>قانون تکینگی</a:t>
            </a:r>
            <a:endParaRPr lang="en-US" sz="1350" b="1" dirty="0">
              <a:solidFill>
                <a:schemeClr val="tx1"/>
              </a:solidFill>
              <a:latin typeface="Arial" pitchFamily="34" charset="0"/>
              <a:cs typeface="B Lotus" pitchFamily="2" charset="-78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5058761" y="2012077"/>
            <a:ext cx="857250" cy="457200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defTabSz="685800" rtl="1" fontAlgn="base">
              <a:spcBef>
                <a:spcPct val="0"/>
              </a:spcBef>
              <a:spcAft>
                <a:spcPct val="0"/>
              </a:spcAft>
            </a:pPr>
            <a:r>
              <a:rPr lang="fa-IR" sz="1350" b="1" dirty="0">
                <a:solidFill>
                  <a:schemeClr val="tx1"/>
                </a:solidFill>
                <a:latin typeface="Arial" pitchFamily="34" charset="0"/>
                <a:cs typeface="B Lotus" pitchFamily="2" charset="-78"/>
              </a:rPr>
              <a:t>دینامیک عملگر</a:t>
            </a:r>
            <a:endParaRPr lang="en-US" sz="1350" b="1" dirty="0">
              <a:solidFill>
                <a:schemeClr val="tx1"/>
              </a:solidFill>
              <a:latin typeface="Arial" pitchFamily="34" charset="0"/>
              <a:cs typeface="B Lotus" pitchFamily="2" charset="-78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6144611" y="2012077"/>
            <a:ext cx="857250" cy="457200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defTabSz="685800" rtl="1" fontAlgn="base">
              <a:spcBef>
                <a:spcPct val="0"/>
              </a:spcBef>
              <a:spcAft>
                <a:spcPct val="0"/>
              </a:spcAft>
            </a:pPr>
            <a:r>
              <a:rPr lang="fa-IR" sz="1350" b="1" dirty="0">
                <a:solidFill>
                  <a:schemeClr val="tx1"/>
                </a:solidFill>
                <a:latin typeface="Arial" pitchFamily="34" charset="0"/>
                <a:cs typeface="B Lotus" pitchFamily="2" charset="-78"/>
              </a:rPr>
              <a:t>دینامیک ماهواره</a:t>
            </a:r>
            <a:endParaRPr lang="en-US" b="1" dirty="0">
              <a:solidFill>
                <a:schemeClr val="tx1"/>
              </a:solidFill>
              <a:latin typeface="Arial" pitchFamily="34" charset="0"/>
              <a:cs typeface="B Lotus" pitchFamily="2" charset="-78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4487261" y="2697877"/>
            <a:ext cx="857250" cy="457200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defTabSz="685800" rtl="1" fontAlgn="base">
              <a:spcBef>
                <a:spcPct val="0"/>
              </a:spcBef>
              <a:spcAft>
                <a:spcPct val="0"/>
              </a:spcAft>
            </a:pPr>
            <a:r>
              <a:rPr lang="fa-IR" sz="1350" b="1" dirty="0">
                <a:solidFill>
                  <a:schemeClr val="tx1"/>
                </a:solidFill>
                <a:latin typeface="Arial" pitchFamily="34" charset="0"/>
                <a:cs typeface="B Lotus" pitchFamily="2" charset="-78"/>
              </a:rPr>
              <a:t>سنسور</a:t>
            </a:r>
            <a:endParaRPr lang="en-US" b="1" dirty="0">
              <a:solidFill>
                <a:schemeClr val="tx1"/>
              </a:solidFill>
              <a:latin typeface="Arial" pitchFamily="34" charset="0"/>
              <a:cs typeface="B Lotus" pitchFamily="2" charset="-78"/>
            </a:endParaRPr>
          </a:p>
        </p:txBody>
      </p:sp>
      <p:cxnSp>
        <p:nvCxnSpPr>
          <p:cNvPr id="11" name="Straight Arrow Connector 10"/>
          <p:cNvCxnSpPr>
            <a:stCxn id="9" idx="3"/>
          </p:cNvCxnSpPr>
          <p:nvPr/>
        </p:nvCxnSpPr>
        <p:spPr bwMode="auto">
          <a:xfrm>
            <a:off x="7001861" y="2240677"/>
            <a:ext cx="28575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C9B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>
            <a:stCxn id="6" idx="3"/>
            <a:endCxn id="7" idx="1"/>
          </p:cNvCxnSpPr>
          <p:nvPr/>
        </p:nvCxnSpPr>
        <p:spPr bwMode="auto">
          <a:xfrm>
            <a:off x="3744311" y="2240677"/>
            <a:ext cx="228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C9B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>
            <a:stCxn id="7" idx="3"/>
            <a:endCxn id="8" idx="1"/>
          </p:cNvCxnSpPr>
          <p:nvPr/>
        </p:nvCxnSpPr>
        <p:spPr bwMode="auto">
          <a:xfrm>
            <a:off x="4830161" y="2240677"/>
            <a:ext cx="228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C9B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>
            <a:stCxn id="8" idx="3"/>
          </p:cNvCxnSpPr>
          <p:nvPr/>
        </p:nvCxnSpPr>
        <p:spPr bwMode="auto">
          <a:xfrm>
            <a:off x="5916011" y="2240677"/>
            <a:ext cx="228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C9B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>
            <a:stCxn id="6" idx="1"/>
          </p:cNvCxnSpPr>
          <p:nvPr/>
        </p:nvCxnSpPr>
        <p:spPr bwMode="auto">
          <a:xfrm flipH="1">
            <a:off x="2658461" y="2240677"/>
            <a:ext cx="228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C9B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Elbow Connector 15"/>
          <p:cNvCxnSpPr/>
          <p:nvPr/>
        </p:nvCxnSpPr>
        <p:spPr bwMode="auto">
          <a:xfrm rot="10800000" flipV="1">
            <a:off x="5344511" y="2240677"/>
            <a:ext cx="1800225" cy="685800"/>
          </a:xfrm>
          <a:prstGeom prst="bentConnector3">
            <a:avLst>
              <a:gd name="adj1" fmla="val 1020"/>
            </a:avLst>
          </a:prstGeom>
          <a:solidFill>
            <a:schemeClr val="accent1"/>
          </a:solidFill>
          <a:ln w="28575" cap="flat" cmpd="sng" algn="ctr">
            <a:solidFill>
              <a:srgbClr val="CC9B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Elbow Connector 16"/>
          <p:cNvCxnSpPr>
            <a:stCxn id="10" idx="1"/>
            <a:endCxn id="6" idx="2"/>
          </p:cNvCxnSpPr>
          <p:nvPr/>
        </p:nvCxnSpPr>
        <p:spPr bwMode="auto">
          <a:xfrm rot="10800000">
            <a:off x="3315686" y="2469277"/>
            <a:ext cx="1171575" cy="457200"/>
          </a:xfrm>
          <a:prstGeom prst="bentConnector2">
            <a:avLst/>
          </a:prstGeom>
          <a:solidFill>
            <a:schemeClr val="accent1"/>
          </a:solidFill>
          <a:ln w="28575" cap="flat" cmpd="sng" algn="ctr">
            <a:solidFill>
              <a:srgbClr val="CC9B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Rectangle 17"/>
          <p:cNvSpPr/>
          <p:nvPr/>
        </p:nvSpPr>
        <p:spPr>
          <a:xfrm>
            <a:off x="2422207" y="1807126"/>
            <a:ext cx="5998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a-IR" sz="1200" dirty="0">
                <a:cs typeface="B Lotus" pitchFamily="2" charset="-78"/>
              </a:rPr>
              <a:t>وضعیت </a:t>
            </a:r>
          </a:p>
          <a:p>
            <a:pPr algn="ctr"/>
            <a:r>
              <a:rPr lang="fa-IR" sz="1200" dirty="0">
                <a:cs typeface="B Lotus" pitchFamily="2" charset="-78"/>
              </a:rPr>
              <a:t>فرمان</a:t>
            </a:r>
            <a:endParaRPr lang="en-US" sz="1200" dirty="0">
              <a:cs typeface="B Lotus" pitchFamily="2" charset="-78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881899" y="1840627"/>
            <a:ext cx="5998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/>
            <a:r>
              <a:rPr lang="fa-IR" sz="1200" dirty="0">
                <a:cs typeface="B Lotus" pitchFamily="2" charset="-78"/>
              </a:rPr>
              <a:t>وضعیت </a:t>
            </a:r>
          </a:p>
          <a:p>
            <a:pPr algn="ctr" rtl="1"/>
            <a:r>
              <a:rPr lang="fa-IR" sz="1200" dirty="0">
                <a:cs typeface="B Lotus" pitchFamily="2" charset="-78"/>
              </a:rPr>
              <a:t>فضاپیما</a:t>
            </a:r>
            <a:endParaRPr lang="en-US" sz="1200" dirty="0">
              <a:cs typeface="B Lotus" pitchFamily="2" charset="-78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300097" y="2513655"/>
            <a:ext cx="9845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200" dirty="0">
                <a:cs typeface="B Lotus" pitchFamily="2" charset="-78"/>
              </a:rPr>
              <a:t>نرخ‌ بدنی سرعت</a:t>
            </a:r>
          </a:p>
          <a:p>
            <a:pPr algn="r" rtl="1"/>
            <a:r>
              <a:rPr lang="fa-IR" sz="1200" dirty="0">
                <a:cs typeface="B Lotus" pitchFamily="2" charset="-78"/>
              </a:rPr>
              <a:t>و بردار وضعیت</a:t>
            </a:r>
            <a:endParaRPr lang="en-US" sz="1200" dirty="0">
              <a:cs typeface="B Lotus" pitchFamily="2" charset="-78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3801461" y="2016840"/>
          <a:ext cx="175022" cy="18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152280" imgH="164880" progId="">
                  <p:embed/>
                </p:oleObj>
              </mc:Choice>
              <mc:Fallback>
                <p:oleObj name="Equation" r:id="rId3" imgW="152280" imgH="164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461" y="2016840"/>
                        <a:ext cx="175022" cy="189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4857545" y="2012077"/>
          <a:ext cx="144066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139680" imgH="203040" progId="">
                  <p:embed/>
                </p:oleObj>
              </mc:Choice>
              <mc:Fallback>
                <p:oleObj name="Equation" r:id="rId5" imgW="13968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545" y="2012077"/>
                        <a:ext cx="144066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5973161" y="2035890"/>
          <a:ext cx="175022" cy="18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7" imgW="152280" imgH="164880" progId="">
                  <p:embed/>
                </p:oleObj>
              </mc:Choice>
              <mc:Fallback>
                <p:oleObj name="Equation" r:id="rId7" imgW="152280" imgH="164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161" y="2035890"/>
                        <a:ext cx="175022" cy="189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Diagram 23"/>
          <p:cNvGraphicFramePr/>
          <p:nvPr>
            <p:extLst>
              <p:ext uri="{D42A27DB-BD31-4B8C-83A1-F6EECF244321}">
                <p14:modId xmlns:p14="http://schemas.microsoft.com/office/powerpoint/2010/main" val="2249703610"/>
              </p:ext>
            </p:extLst>
          </p:nvPr>
        </p:nvGraphicFramePr>
        <p:xfrm>
          <a:off x="2949466" y="3374162"/>
          <a:ext cx="4790089" cy="320498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9" r:lo="rId10" r:qs="rId11" r:cs="rId12"/>
          </a:graphicData>
        </a:graphic>
      </p:graphicFrame>
      <p:sp>
        <p:nvSpPr>
          <p:cNvPr id="25" name="Rectangle 24"/>
          <p:cNvSpPr/>
          <p:nvPr/>
        </p:nvSpPr>
        <p:spPr>
          <a:xfrm>
            <a:off x="4368427" y="3648416"/>
            <a:ext cx="737702" cy="7155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8588" indent="-128588">
              <a:buClr>
                <a:schemeClr val="accent2">
                  <a:lumMod val="20000"/>
                  <a:lumOff val="80000"/>
                </a:schemeClr>
              </a:buClr>
              <a:buFont typeface="Wingdings" pitchFamily="2" charset="2"/>
              <a:buChar char="ü"/>
            </a:pPr>
            <a:r>
              <a:rPr lang="fa-IR" sz="4050" dirty="0"/>
              <a:t> </a:t>
            </a:r>
            <a:endParaRPr lang="en-US" sz="4050" dirty="0"/>
          </a:p>
        </p:txBody>
      </p:sp>
      <p:sp>
        <p:nvSpPr>
          <p:cNvPr id="26" name="Rectangle 25"/>
          <p:cNvSpPr/>
          <p:nvPr/>
        </p:nvSpPr>
        <p:spPr>
          <a:xfrm>
            <a:off x="4689945" y="4547115"/>
            <a:ext cx="737702" cy="7155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8588" indent="-128588">
              <a:buClr>
                <a:schemeClr val="accent2">
                  <a:lumMod val="20000"/>
                  <a:lumOff val="80000"/>
                </a:schemeClr>
              </a:buClr>
              <a:buFont typeface="Wingdings" pitchFamily="2" charset="2"/>
              <a:buChar char="ü"/>
            </a:pPr>
            <a:r>
              <a:rPr lang="fa-IR" sz="4050" dirty="0"/>
              <a:t> </a:t>
            </a:r>
            <a:endParaRPr lang="en-US" sz="4050" dirty="0"/>
          </a:p>
        </p:txBody>
      </p:sp>
      <p:sp>
        <p:nvSpPr>
          <p:cNvPr id="27" name="Rectangle 26"/>
          <p:cNvSpPr/>
          <p:nvPr/>
        </p:nvSpPr>
        <p:spPr>
          <a:xfrm>
            <a:off x="5401661" y="3591266"/>
            <a:ext cx="848309" cy="7155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Clr>
                <a:schemeClr val="accent2">
                  <a:lumMod val="20000"/>
                  <a:lumOff val="80000"/>
                </a:schemeClr>
              </a:buClr>
              <a:buFont typeface="Arial" pitchFamily="34" charset="0"/>
              <a:buChar char="×"/>
            </a:pPr>
            <a:r>
              <a:rPr lang="fa-IR" sz="4050" dirty="0"/>
              <a:t> </a:t>
            </a:r>
            <a:endParaRPr lang="en-US" sz="4050" dirty="0"/>
          </a:p>
        </p:txBody>
      </p:sp>
    </p:spTree>
    <p:extLst>
      <p:ext uri="{BB962C8B-B14F-4D97-AF65-F5344CB8AC3E}">
        <p14:creationId xmlns:p14="http://schemas.microsoft.com/office/powerpoint/2010/main" val="2306692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graphicEl>
                                              <a:dgm id="{E3983C67-77B9-43C2-9648-4BB8EF04F86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24">
                                            <p:graphicEl>
                                              <a:dgm id="{E3983C67-77B9-43C2-9648-4BB8EF04F86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graphicEl>
                                              <a:dgm id="{68294E55-ED24-4457-B77A-3C16E49BB62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500"/>
                                        <p:tgtEl>
                                          <p:spTgt spid="24">
                                            <p:graphicEl>
                                              <a:dgm id="{68294E55-ED24-4457-B77A-3C16E49BB62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graphicEl>
                                              <a:dgm id="{F7170043-4EB0-4D26-BE3F-1351590E162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500"/>
                                        <p:tgtEl>
                                          <p:spTgt spid="24">
                                            <p:graphicEl>
                                              <a:dgm id="{F7170043-4EB0-4D26-BE3F-1351590E162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graphicEl>
                                              <a:dgm id="{9C660BEC-71F7-47EA-91F8-62FA9BA1D12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500"/>
                                        <p:tgtEl>
                                          <p:spTgt spid="24">
                                            <p:graphicEl>
                                              <a:dgm id="{9C660BEC-71F7-47EA-91F8-62FA9BA1D12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graphicEl>
                                              <a:dgm id="{DEFEEA83-8DB1-44F6-A676-377A1ABA735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500"/>
                                        <p:tgtEl>
                                          <p:spTgt spid="24">
                                            <p:graphicEl>
                                              <a:dgm id="{DEFEEA83-8DB1-44F6-A676-377A1ABA735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graphicEl>
                                              <a:dgm id="{9352070A-FB4C-4DF5-882B-49437065400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500"/>
                                        <p:tgtEl>
                                          <p:spTgt spid="24">
                                            <p:graphicEl>
                                              <a:dgm id="{9352070A-FB4C-4DF5-882B-49437065400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8" grpId="0"/>
      <p:bldP spid="19" grpId="0"/>
      <p:bldP spid="20" grpId="0"/>
      <p:bldGraphic spid="24" grpId="0">
        <p:bldSub>
          <a:bldDgm bld="one"/>
        </p:bldSub>
      </p:bldGraphic>
      <p:bldP spid="26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4600" y="762000"/>
            <a:ext cx="4031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50000"/>
              </a:lnSpc>
              <a:buClr>
                <a:srgbClr val="FF0000"/>
              </a:buClr>
            </a:pPr>
            <a:r>
              <a:rPr lang="fa-IR" sz="3600" b="1" dirty="0">
                <a:solidFill>
                  <a:srgbClr val="FF0000"/>
                </a:solidFill>
                <a:cs typeface="B Titr" panose="00000700000000000000" pitchFamily="2" charset="-78"/>
              </a:rPr>
              <a:t>جایروهای کنترل ممان</a:t>
            </a:r>
          </a:p>
        </p:txBody>
      </p:sp>
      <p:graphicFrame>
        <p:nvGraphicFramePr>
          <p:cNvPr id="4" name="Content Placeholder 10"/>
          <p:cNvGraphicFramePr>
            <a:graphicFrameLocks/>
          </p:cNvGraphicFramePr>
          <p:nvPr>
            <p:extLst/>
          </p:nvPr>
        </p:nvGraphicFramePr>
        <p:xfrm>
          <a:off x="3408331" y="3368933"/>
          <a:ext cx="4447911" cy="2571751"/>
        </p:xfrm>
        <a:graphic>
          <a:graphicData uri="http://schemas.openxmlformats.org/drawingml/2006/table">
            <a:tbl>
              <a:tblPr rtl="1" firstRow="1" firstCol="1" bandRow="1">
                <a:tableStyleId>{F5AB1C69-6EDB-4FF4-983F-18BD219EF322}</a:tableStyleId>
              </a:tblPr>
              <a:tblGrid>
                <a:gridCol w="1806929"/>
                <a:gridCol w="1413602"/>
                <a:gridCol w="1227380"/>
              </a:tblGrid>
              <a:tr h="398441">
                <a:tc>
                  <a:txBody>
                    <a:bodyPr/>
                    <a:lstStyle/>
                    <a:p>
                      <a:pPr marL="63500" marR="90170" indent="0"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پارامتر</a:t>
                      </a:r>
                      <a:endParaRPr lang="en-US" sz="9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90170" indent="0"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a-IR" sz="9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میکرو-ماهواره</a:t>
                      </a:r>
                      <a:endParaRPr lang="en-US" sz="9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90170" indent="0"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a-IR" sz="9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میکرو-ماهواره با </a:t>
                      </a:r>
                      <a:r>
                        <a:rPr lang="en-US" sz="9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CMG</a:t>
                      </a:r>
                      <a:endParaRPr lang="en-US" sz="9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217331">
                <a:tc>
                  <a:txBody>
                    <a:bodyPr/>
                    <a:lstStyle/>
                    <a:p>
                      <a:pPr marL="114300" marR="90170" indent="0"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جرم ماهواره (</a:t>
                      </a:r>
                      <a:r>
                        <a:rPr lang="en-US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kg</a:t>
                      </a: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)</a:t>
                      </a:r>
                      <a:endParaRPr lang="en-US" sz="9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90170" indent="0"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50</a:t>
                      </a:r>
                      <a:endParaRPr lang="en-US" sz="11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90170" indent="0"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  <a:tabLst/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50</a:t>
                      </a:r>
                      <a:endParaRPr lang="en-US" sz="11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  <a:tr h="217331">
                <a:tc>
                  <a:txBody>
                    <a:bodyPr/>
                    <a:lstStyle/>
                    <a:p>
                      <a:pPr marL="114300" marR="90170" indent="0"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عملگر</a:t>
                      </a:r>
                      <a:endParaRPr lang="en-US" sz="9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90170" indent="0"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RW</a:t>
                      </a: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4</a:t>
                      </a:r>
                      <a:endParaRPr lang="en-US" sz="11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90170" indent="0"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CMG</a:t>
                      </a: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4</a:t>
                      </a:r>
                      <a:endParaRPr lang="en-US" sz="11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  <a:tr h="217331">
                <a:tc>
                  <a:txBody>
                    <a:bodyPr/>
                    <a:lstStyle/>
                    <a:p>
                      <a:pPr marL="63500" marR="90170" indent="0"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اینرسی ماهواره(</a:t>
                      </a:r>
                      <a:r>
                        <a:rPr lang="en-US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kg.m</a:t>
                      </a:r>
                      <a:r>
                        <a:rPr lang="en-US" sz="1100" baseline="300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2</a:t>
                      </a: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)</a:t>
                      </a:r>
                      <a:endParaRPr lang="en-US" sz="9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90170" indent="0"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(2.5،2.5،2.5)</a:t>
                      </a:r>
                      <a:endParaRPr lang="en-US" sz="11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90170" indent="0"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(2.5،2.5،2.5)</a:t>
                      </a:r>
                      <a:endParaRPr lang="en-US" sz="11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  <a:tr h="217331">
                <a:tc>
                  <a:txBody>
                    <a:bodyPr/>
                    <a:lstStyle/>
                    <a:p>
                      <a:pPr marL="63500" marR="90170" indent="0"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جرم سیستم عملگر(</a:t>
                      </a:r>
                      <a:r>
                        <a:rPr lang="en-US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kg</a:t>
                      </a: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)</a:t>
                      </a:r>
                      <a:endParaRPr lang="en-US" sz="9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90170" indent="0"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4</a:t>
                      </a:r>
                      <a:endParaRPr lang="en-US" sz="11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90170" indent="0"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1</a:t>
                      </a:r>
                      <a:endParaRPr lang="en-US" sz="11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217331">
                <a:tc>
                  <a:txBody>
                    <a:bodyPr/>
                    <a:lstStyle/>
                    <a:p>
                      <a:pPr marL="114300" marR="90170" indent="0" algn="r" rtl="1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14300" algn="l"/>
                        </a:tabLs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توان هر عملگر(</a:t>
                      </a:r>
                      <a:r>
                        <a:rPr lang="en-US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W</a:t>
                      </a: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)</a:t>
                      </a:r>
                      <a:endParaRPr lang="en-US" sz="9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90170" indent="0"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  <a:tabLst/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0.8-3.5</a:t>
                      </a:r>
                      <a:endParaRPr lang="en-US" sz="11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90170" indent="0"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0.75-4</a:t>
                      </a:r>
                      <a:endParaRPr lang="en-US" sz="11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217331">
                <a:tc>
                  <a:txBody>
                    <a:bodyPr/>
                    <a:lstStyle/>
                    <a:p>
                      <a:pPr marL="114300" marR="90170" indent="0"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ولتاژ (</a:t>
                      </a:r>
                      <a:r>
                        <a:rPr lang="en-US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v</a:t>
                      </a: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)</a:t>
                      </a:r>
                      <a:endParaRPr lang="en-US" sz="9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90170" indent="0"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12.-16</a:t>
                      </a:r>
                      <a:endParaRPr lang="en-US" sz="11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90170" indent="0"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5.12</a:t>
                      </a:r>
                      <a:endParaRPr lang="en-US" sz="11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217331">
                <a:tc>
                  <a:txBody>
                    <a:bodyPr/>
                    <a:lstStyle/>
                    <a:p>
                      <a:pPr marL="63500" marR="90170" indent="0"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حداکثر مومنتوم زاویه‌ای(</a:t>
                      </a:r>
                      <a:r>
                        <a:rPr lang="en-US" sz="110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Nms</a:t>
                      </a: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)</a:t>
                      </a:r>
                      <a:endParaRPr lang="en-US" sz="9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90170" indent="0"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  <a:tabLst/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0.36</a:t>
                      </a:r>
                      <a:endParaRPr lang="en-US" sz="11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90170" indent="0"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1.1</a:t>
                      </a:r>
                      <a:endParaRPr lang="en-US" sz="11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217331">
                <a:tc>
                  <a:txBody>
                    <a:bodyPr/>
                    <a:lstStyle/>
                    <a:p>
                      <a:pPr marL="114300" marR="90170" indent="0"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حداکثر گشتاور(</a:t>
                      </a:r>
                      <a:r>
                        <a:rPr lang="en-US" sz="110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mNm</a:t>
                      </a: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)</a:t>
                      </a:r>
                      <a:endParaRPr lang="en-US" sz="9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90170" indent="0"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  <a:tabLst/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20</a:t>
                      </a:r>
                      <a:endParaRPr lang="en-US" sz="11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90170" indent="0"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52.5</a:t>
                      </a:r>
                      <a:endParaRPr lang="en-US" sz="11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217331">
                <a:tc>
                  <a:txBody>
                    <a:bodyPr/>
                    <a:lstStyle/>
                    <a:p>
                      <a:pPr marL="114300" marR="90170" indent="0"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نرخ متوسط چرخش(درجه/ثانیه)</a:t>
                      </a:r>
                      <a:endParaRPr lang="en-US" sz="9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90170" indent="0"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1.85</a:t>
                      </a:r>
                      <a:endParaRPr lang="en-US" sz="11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90170" indent="0"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3</a:t>
                      </a:r>
                      <a:endParaRPr lang="en-US" sz="11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217331">
                <a:tc>
                  <a:txBody>
                    <a:bodyPr/>
                    <a:lstStyle/>
                    <a:p>
                      <a:pPr marL="63500" marR="90170" indent="0"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حداقل زمان برای 30 درجه(ثانیه)</a:t>
                      </a:r>
                      <a:endParaRPr lang="en-US" sz="9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90170" indent="0"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16.17</a:t>
                      </a:r>
                      <a:endParaRPr lang="en-US" sz="11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90170" indent="0"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10</a:t>
                      </a:r>
                      <a:endParaRPr lang="en-US" sz="11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2522539" y="1582468"/>
          <a:ext cx="4560570" cy="2651760"/>
        </p:xfrm>
        <a:graphic>
          <a:graphicData uri="http://schemas.openxmlformats.org/drawingml/2006/table">
            <a:tbl>
              <a:tblPr rtl="1" firstRow="1" firstCol="1" bandRow="1">
                <a:tableStyleId>{5C22544A-7EE6-4342-B048-85BDC9FD1C3A}</a:tableStyleId>
              </a:tblPr>
              <a:tblGrid>
                <a:gridCol w="979170"/>
                <a:gridCol w="933450"/>
                <a:gridCol w="800100"/>
                <a:gridCol w="914400"/>
                <a:gridCol w="933450"/>
              </a:tblGrid>
              <a:tr h="205740">
                <a:tc>
                  <a:txBody>
                    <a:bodyPr/>
                    <a:lstStyle/>
                    <a:p>
                      <a:pPr marL="114300" marR="9017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9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عملگر</a:t>
                      </a:r>
                      <a:endParaRPr lang="en-US" sz="8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02870" marR="9017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900" dirty="0" smtClean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خروجی</a:t>
                      </a:r>
                      <a:endParaRPr lang="en-US" sz="8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60020" marR="9017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9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دقت (درجه)</a:t>
                      </a:r>
                      <a:endParaRPr lang="en-US" sz="8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0975" marR="9017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9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جرم (کیلوگرم)</a:t>
                      </a:r>
                      <a:endParaRPr lang="en-US" sz="8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65100" marR="9017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9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توان (وات)</a:t>
                      </a:r>
                      <a:endParaRPr lang="en-US" sz="8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411480">
                <a:tc>
                  <a:txBody>
                    <a:bodyPr/>
                    <a:lstStyle/>
                    <a:p>
                      <a:pPr marL="114300" marR="90170" algn="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9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گشتاور دهنده‌ی مغناطیسی</a:t>
                      </a:r>
                      <a:endParaRPr lang="en-US" sz="8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02870" marR="9017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9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1 تا 4000 </a:t>
                      </a:r>
                      <a:r>
                        <a:rPr lang="en-US" sz="9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Am</a:t>
                      </a:r>
                      <a:r>
                        <a:rPr lang="en-US" sz="900" baseline="300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2</a:t>
                      </a:r>
                      <a:endParaRPr lang="en-US" sz="8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60020" marR="9017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1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1 تا 5</a:t>
                      </a:r>
                      <a:endParaRPr lang="en-US" sz="8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0975" marR="9017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0.4 تا 50</a:t>
                      </a:r>
                      <a:endParaRPr lang="en-US" sz="8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65100" marR="9017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0.6 تا 16</a:t>
                      </a:r>
                      <a:endParaRPr lang="en-US" sz="8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40030">
                <a:tc>
                  <a:txBody>
                    <a:bodyPr/>
                    <a:lstStyle/>
                    <a:p>
                      <a:pPr marL="114300" marR="90170" algn="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9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تراسترهای گاز گرم</a:t>
                      </a:r>
                      <a:endParaRPr lang="en-US" sz="8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02870" marR="9017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9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0.5 تا 9000  </a:t>
                      </a:r>
                      <a:r>
                        <a:rPr lang="en-US" sz="9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Nm</a:t>
                      </a:r>
                      <a:endParaRPr lang="en-US" sz="8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cell3D prstMaterial="dkEdge">
                      <a:bevel/>
                      <a:lightRig rig="flood" dir="t"/>
                    </a:cell3D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60020" marR="9017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1 تا 5</a:t>
                      </a:r>
                      <a:endParaRPr lang="en-US" sz="8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0975" marR="9017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1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متغیر</a:t>
                      </a:r>
                      <a:endParaRPr lang="en-US" sz="8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65100" marR="9017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N/A</a:t>
                      </a:r>
                      <a:endParaRPr lang="en-US" sz="8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40030">
                <a:tc>
                  <a:txBody>
                    <a:bodyPr/>
                    <a:lstStyle/>
                    <a:p>
                      <a:pPr marL="114300" marR="90170" algn="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9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تراسترهای گاز سرد</a:t>
                      </a:r>
                      <a:endParaRPr lang="en-US" sz="8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02870" marR="9017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9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&lt;5 </a:t>
                      </a:r>
                      <a:r>
                        <a:rPr lang="en-US" sz="9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Nm</a:t>
                      </a:r>
                      <a:endParaRPr lang="en-US" sz="8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60020" marR="9017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1 تا 5</a:t>
                      </a:r>
                      <a:endParaRPr lang="en-US" sz="8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0975" marR="9017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متغیر</a:t>
                      </a:r>
                      <a:endParaRPr lang="en-US" sz="8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65100" marR="9017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N/A</a:t>
                      </a:r>
                      <a:endParaRPr lang="en-US" sz="8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40030">
                <a:tc>
                  <a:txBody>
                    <a:bodyPr/>
                    <a:lstStyle/>
                    <a:p>
                      <a:pPr marL="114300" marR="90170" algn="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RW/MW</a:t>
                      </a:r>
                      <a:endParaRPr lang="en-US" sz="8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02870" marR="9017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9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0.005 تا 1 </a:t>
                      </a:r>
                      <a:r>
                        <a:rPr lang="en-US" sz="90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Nm</a:t>
                      </a:r>
                      <a:endParaRPr lang="en-US" sz="80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60020" marR="9017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0.001 تا 1</a:t>
                      </a:r>
                      <a:endParaRPr lang="en-US" sz="8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0975" marR="9017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1 تا 20</a:t>
                      </a:r>
                      <a:endParaRPr lang="en-US" sz="8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65100" marR="9017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 smtClean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10 تا 110</a:t>
                      </a:r>
                      <a:endParaRPr lang="en-US" sz="8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265748">
                <a:tc>
                  <a:txBody>
                    <a:bodyPr/>
                    <a:lstStyle/>
                    <a:p>
                      <a:pPr marL="114300" marR="90170" algn="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CMG</a:t>
                      </a:r>
                      <a:endParaRPr lang="en-US" sz="8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02870" marR="9017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9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10 تا 500 </a:t>
                      </a:r>
                      <a:r>
                        <a:rPr lang="en-US" sz="9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Nm</a:t>
                      </a:r>
                      <a:endParaRPr lang="en-US" sz="8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60020" marR="9017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0.001 تا 1</a:t>
                      </a:r>
                      <a:endParaRPr lang="en-US" sz="8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0975" marR="9017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&gt;1</a:t>
                      </a:r>
                      <a:endParaRPr lang="en-US" sz="8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65100" marR="90170"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a-IR" sz="110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B Lotus" panose="00000400000000000000" pitchFamily="2" charset="-78"/>
                        </a:rPr>
                        <a:t>5 تا 150</a:t>
                      </a:r>
                      <a:endParaRPr lang="en-US" sz="80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/>
                        <a:cs typeface="B Lotus" panose="00000400000000000000" pitchFamily="2" charset="-78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/>
                      <a:lightRig rig="flood" dir="t"/>
                    </a:cell3D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8" name="Moon 7"/>
          <p:cNvSpPr/>
          <p:nvPr/>
        </p:nvSpPr>
        <p:spPr>
          <a:xfrm rot="19388589">
            <a:off x="2465389" y="3428409"/>
            <a:ext cx="742950" cy="914400"/>
          </a:xfrm>
          <a:prstGeom prst="moo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sz="1350"/>
          </a:p>
        </p:txBody>
      </p:sp>
      <p:sp>
        <p:nvSpPr>
          <p:cNvPr id="9" name="Moon 8"/>
          <p:cNvSpPr/>
          <p:nvPr/>
        </p:nvSpPr>
        <p:spPr>
          <a:xfrm rot="9097651">
            <a:off x="7436249" y="2146663"/>
            <a:ext cx="742950" cy="914400"/>
          </a:xfrm>
          <a:prstGeom prst="moon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sz="1350"/>
          </a:p>
        </p:txBody>
      </p:sp>
    </p:spTree>
    <p:extLst>
      <p:ext uri="{BB962C8B-B14F-4D97-AF65-F5344CB8AC3E}">
        <p14:creationId xmlns:p14="http://schemas.microsoft.com/office/powerpoint/2010/main" val="3258788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800600" y="1887788"/>
            <a:ext cx="4088939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b="1" dirty="0">
                <a:cs typeface="B Nazanin" pitchFamily="2" charset="-78"/>
              </a:rPr>
              <a:t>1- ژيروسکوپ هاي کنترل ممان تک جيمبال</a:t>
            </a:r>
          </a:p>
          <a:p>
            <a:pPr algn="r" rtl="1">
              <a:lnSpc>
                <a:spcPct val="150000"/>
              </a:lnSpc>
            </a:pPr>
            <a:r>
              <a:rPr lang="fa-IR" b="1" dirty="0">
                <a:cs typeface="B Nazanin" pitchFamily="2" charset="-78"/>
              </a:rPr>
              <a:t>2- ژيروسکوپ هاي کنترل ممان دو جيمبال</a:t>
            </a:r>
          </a:p>
          <a:p>
            <a:pPr algn="r" rtl="1">
              <a:lnSpc>
                <a:spcPct val="150000"/>
              </a:lnSpc>
            </a:pPr>
            <a:r>
              <a:rPr lang="fa-IR" b="1" dirty="0">
                <a:cs typeface="B Nazanin" pitchFamily="2" charset="-78"/>
              </a:rPr>
              <a:t>3- ژيروسکوپ هاي کنترل ممان سرعت متغير</a:t>
            </a:r>
            <a:endParaRPr lang="en-US" b="1" dirty="0">
              <a:cs typeface="B Nazanin" pitchFamily="2" charset="-78"/>
            </a:endParaRPr>
          </a:p>
        </p:txBody>
      </p:sp>
      <p:pic>
        <p:nvPicPr>
          <p:cNvPr id="18" name="Picture 17" descr="New Picture (11).bmp"/>
          <p:cNvPicPr/>
          <p:nvPr/>
        </p:nvPicPr>
        <p:blipFill>
          <a:blip r:embed="rId3"/>
          <a:stretch>
            <a:fillRect/>
          </a:stretch>
        </p:blipFill>
        <p:spPr>
          <a:xfrm>
            <a:off x="1066800" y="3454285"/>
            <a:ext cx="5337083" cy="218993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2514600" y="762000"/>
            <a:ext cx="4031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50000"/>
              </a:lnSpc>
              <a:buClr>
                <a:srgbClr val="FF0000"/>
              </a:buClr>
            </a:pPr>
            <a:r>
              <a:rPr lang="fa-IR" sz="3600" b="1" dirty="0">
                <a:solidFill>
                  <a:srgbClr val="FF0000"/>
                </a:solidFill>
                <a:cs typeface="B Titr" panose="00000700000000000000" pitchFamily="2" charset="-78"/>
              </a:rPr>
              <a:t>جایروهای کنترل ممان</a:t>
            </a:r>
          </a:p>
        </p:txBody>
      </p:sp>
    </p:spTree>
    <p:extLst>
      <p:ext uri="{BB962C8B-B14F-4D97-AF65-F5344CB8AC3E}">
        <p14:creationId xmlns:p14="http://schemas.microsoft.com/office/powerpoint/2010/main" val="2253509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12213" y="239994"/>
            <a:ext cx="42368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  <a:buClr>
                <a:srgbClr val="FF0000"/>
              </a:buClr>
            </a:pPr>
            <a:r>
              <a:rPr lang="fa-IR" sz="3600" b="1" dirty="0">
                <a:solidFill>
                  <a:srgbClr val="FF0000"/>
                </a:solidFill>
                <a:cs typeface="B Titr" panose="00000700000000000000" pitchFamily="2" charset="-78"/>
              </a:rPr>
              <a:t>مدل سازی دینامیکی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69288" y="99071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 sz="135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906903" y="2816367"/>
          <a:ext cx="1013315" cy="28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3" imgW="875920" imgH="253890" progId="">
                  <p:embed/>
                </p:oleObj>
              </mc:Choice>
              <mc:Fallback>
                <p:oleObj name="Equation" r:id="rId3" imgW="875920" imgH="25389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903" y="2816367"/>
                        <a:ext cx="1013315" cy="283292"/>
                      </a:xfrm>
                      <a:prstGeom prst="rect">
                        <a:avLst/>
                      </a:prstGeom>
                      <a:solidFill>
                        <a:srgbClr val="B6A3C8"/>
                      </a:solidFill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069288" y="99071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 sz="135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613831" y="2786563"/>
          <a:ext cx="211330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5" imgW="2374900" imgH="419100" progId="">
                  <p:embed/>
                </p:oleObj>
              </mc:Choice>
              <mc:Fallback>
                <p:oleObj name="Equation" r:id="rId5" imgW="2374900" imgH="419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831" y="2786563"/>
                        <a:ext cx="2113307" cy="385763"/>
                      </a:xfrm>
                      <a:prstGeom prst="rect">
                        <a:avLst/>
                      </a:prstGeom>
                      <a:solidFill>
                        <a:srgbClr val="B6A3C8"/>
                      </a:solidFill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069288" y="99071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 sz="1350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2069288" y="99071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 sz="135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639240" y="2157913"/>
          <a:ext cx="1042857" cy="28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7" imgW="914400" imgH="241300" progId="">
                  <p:embed/>
                </p:oleObj>
              </mc:Choice>
              <mc:Fallback>
                <p:oleObj name="Equation" r:id="rId7" imgW="914400" imgH="241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240" y="2157913"/>
                        <a:ext cx="1042857" cy="282440"/>
                      </a:xfrm>
                      <a:prstGeom prst="rect">
                        <a:avLst/>
                      </a:prstGeom>
                      <a:solidFill>
                        <a:srgbClr val="B6A3C8"/>
                      </a:solidFill>
                      <a:ln w="9525">
                        <a:solidFill>
                          <a:srgbClr val="00B0F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2069288" y="99071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 sz="135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440888" y="4584150"/>
          <a:ext cx="4345690" cy="1091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9" imgW="4953000" imgH="1231900" progId="">
                  <p:embed/>
                </p:oleObj>
              </mc:Choice>
              <mc:Fallback>
                <p:oleObj name="Equation" r:id="rId9" imgW="4953000" imgH="1231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888" y="4584150"/>
                        <a:ext cx="4345690" cy="1091126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AE84"/>
                          </a:gs>
                          <a:gs pos="50000">
                            <a:srgbClr val="FFCCB5"/>
                          </a:gs>
                          <a:gs pos="100000">
                            <a:srgbClr val="FFE5DB"/>
                          </a:gs>
                        </a:gsLst>
                        <a:lin ang="5400000" scaled="1"/>
                      </a:gradFill>
                      <a:ln w="38100">
                        <a:solidFill>
                          <a:srgbClr val="F9B268"/>
                        </a:solidFill>
                        <a:prstDash val="lg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241249" y="1965736"/>
            <a:ext cx="1709122" cy="507831"/>
          </a:xfrm>
          <a:prstGeom prst="rect">
            <a:avLst/>
          </a:prstGeom>
        </p:spPr>
        <p:txBody>
          <a:bodyPr wrap="non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685800" rtl="1">
              <a:defRPr/>
            </a:pPr>
            <a:r>
              <a:rPr lang="fa-IR" sz="135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cs typeface="B Yekan" pitchFamily="2" charset="-78"/>
              </a:rPr>
              <a:t>پارامترهای تغییر یافته‌ی</a:t>
            </a:r>
          </a:p>
          <a:p>
            <a:pPr algn="ctr" defTabSz="685800" rtl="1">
              <a:defRPr/>
            </a:pPr>
            <a:r>
              <a:rPr lang="fa-IR" sz="135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cs typeface="B Yekan" pitchFamily="2" charset="-78"/>
              </a:rPr>
              <a:t> رودریگرز </a:t>
            </a:r>
          </a:p>
        </p:txBody>
      </p:sp>
      <p:sp>
        <p:nvSpPr>
          <p:cNvPr id="14" name="Cloud 13"/>
          <p:cNvSpPr/>
          <p:nvPr/>
        </p:nvSpPr>
        <p:spPr bwMode="auto">
          <a:xfrm>
            <a:off x="2355038" y="4773939"/>
            <a:ext cx="514350" cy="342900"/>
          </a:xfrm>
          <a:prstGeom prst="cloud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68580" tIns="34290" rIns="68580" bIns="34290" numCol="1" rtlCol="1" anchor="t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fa-IR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5" name="Cloud 14"/>
          <p:cNvSpPr/>
          <p:nvPr/>
        </p:nvSpPr>
        <p:spPr bwMode="auto">
          <a:xfrm>
            <a:off x="3097988" y="5116839"/>
            <a:ext cx="171450" cy="171450"/>
          </a:xfrm>
          <a:prstGeom prst="cloud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68580" tIns="34290" rIns="68580" bIns="34290" numCol="1" rtlCol="1" anchor="t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fa-IR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6" name="Cloud 15"/>
          <p:cNvSpPr/>
          <p:nvPr/>
        </p:nvSpPr>
        <p:spPr bwMode="auto">
          <a:xfrm>
            <a:off x="2155013" y="3359737"/>
            <a:ext cx="2228850" cy="1253951"/>
          </a:xfrm>
          <a:prstGeom prst="cloud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68580" tIns="34290" rIns="68580" bIns="34290" numCol="1" rtlCol="1" anchor="t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rtl="1"/>
            <a:r>
              <a:rPr lang="fa-IR" sz="1350" b="1" cap="all" dirty="0">
                <a:ln w="0"/>
                <a:solidFill>
                  <a:schemeClr val="accent1">
                    <a:lumMod val="75000"/>
                  </a:schemeClr>
                </a:solidFill>
                <a:effectLst>
                  <a:reflection blurRad="12700" stA="50000" endPos="50000" dist="5000" dir="5400000" sy="-100000" rotWithShape="0"/>
                </a:effectLst>
                <a:cs typeface="B Yekan" pitchFamily="2" charset="-78"/>
              </a:rPr>
              <a:t>جهت چرخش از مختصات مداری به مختصات بدنی</a:t>
            </a:r>
          </a:p>
        </p:txBody>
      </p:sp>
      <p:cxnSp>
        <p:nvCxnSpPr>
          <p:cNvPr id="18" name="Elbow Connector 17"/>
          <p:cNvCxnSpPr>
            <a:stCxn id="5" idx="3"/>
          </p:cNvCxnSpPr>
          <p:nvPr/>
        </p:nvCxnSpPr>
        <p:spPr bwMode="auto">
          <a:xfrm flipV="1">
            <a:off x="4920217" y="2299762"/>
            <a:ext cx="693614" cy="658250"/>
          </a:xfrm>
          <a:prstGeom prst="bentConnector3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9" name="Elbow Connector 18"/>
          <p:cNvCxnSpPr/>
          <p:nvPr/>
        </p:nvCxnSpPr>
        <p:spPr bwMode="auto">
          <a:xfrm>
            <a:off x="4981281" y="2958012"/>
            <a:ext cx="632551" cy="1"/>
          </a:xfrm>
          <a:prstGeom prst="bentConnector3">
            <a:avLst/>
          </a:prstGeom>
          <a:ln>
            <a:headEnd type="none" w="med" len="med"/>
            <a:tailEnd type="arrow"/>
          </a:ln>
          <a:extLst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20" name="Right Arrow 19"/>
          <p:cNvSpPr/>
          <p:nvPr/>
        </p:nvSpPr>
        <p:spPr bwMode="auto">
          <a:xfrm>
            <a:off x="2358198" y="2043611"/>
            <a:ext cx="1250980" cy="1828802"/>
          </a:xfrm>
          <a:prstGeom prst="rightArrow">
            <a:avLst>
              <a:gd name="adj1" fmla="val 90625"/>
              <a:gd name="adj2" fmla="val 20305"/>
            </a:avLst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r" rtl="1"/>
            <a:endParaRPr lang="fa-IR" sz="135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B Yekan" pitchFamily="2" charset="-78"/>
            </a:endParaRPr>
          </a:p>
          <a:p>
            <a:pPr algn="r" rtl="1"/>
            <a:endParaRPr lang="fa-IR" sz="1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B Yekan" pitchFamily="2" charset="-78"/>
            </a:endParaRPr>
          </a:p>
          <a:p>
            <a:pPr algn="r" rtl="1"/>
            <a:r>
              <a:rPr lang="fa-IR" sz="1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B Yekan" pitchFamily="2" charset="-78"/>
              </a:rPr>
              <a:t>-</a:t>
            </a:r>
            <a:r>
              <a:rPr lang="ar-SA" sz="1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B Yekan" pitchFamily="2" charset="-78"/>
              </a:rPr>
              <a:t>حداقل تعداد پارامترها </a:t>
            </a:r>
            <a:endParaRPr lang="fa-IR" sz="1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B Yekan" pitchFamily="2" charset="-78"/>
            </a:endParaRPr>
          </a:p>
          <a:p>
            <a:pPr algn="r" rtl="1"/>
            <a:r>
              <a:rPr lang="ar-SA" sz="1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B Yekan" pitchFamily="2" charset="-78"/>
              </a:rPr>
              <a:t> </a:t>
            </a:r>
            <a:r>
              <a:rPr lang="fa-IR" sz="1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cs typeface="B Yekan" pitchFamily="2" charset="-78"/>
              </a:rPr>
              <a:t>-سینماتیک کاملا معکوس‌پذیر </a:t>
            </a:r>
            <a:endParaRPr lang="en-US" sz="1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cs typeface="B Yekan" pitchFamily="2" charset="-78"/>
            </a:endParaRPr>
          </a:p>
        </p:txBody>
      </p:sp>
      <p:sp>
        <p:nvSpPr>
          <p:cNvPr id="21" name="Rounded Rectangle 20"/>
          <p:cNvSpPr/>
          <p:nvPr/>
        </p:nvSpPr>
        <p:spPr bwMode="auto">
          <a:xfrm>
            <a:off x="3466805" y="4681622"/>
            <a:ext cx="857250" cy="457200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defTabSz="685800" rtl="1" fontAlgn="base">
              <a:spcBef>
                <a:spcPct val="0"/>
              </a:spcBef>
              <a:spcAft>
                <a:spcPct val="0"/>
              </a:spcAft>
            </a:pPr>
            <a:r>
              <a:rPr lang="fa-IR" sz="1350" dirty="0">
                <a:solidFill>
                  <a:schemeClr val="tx1"/>
                </a:solidFill>
                <a:latin typeface="Arial" pitchFamily="34" charset="0"/>
                <a:cs typeface="B Lotus" pitchFamily="2" charset="-78"/>
              </a:rPr>
              <a:t>کنترل کننده</a:t>
            </a:r>
            <a:endParaRPr lang="en-US" sz="1350" dirty="0">
              <a:solidFill>
                <a:schemeClr val="tx1"/>
              </a:solidFill>
              <a:latin typeface="Arial" pitchFamily="34" charset="0"/>
              <a:cs typeface="B Lotus" pitchFamily="2" charset="-78"/>
            </a:endParaRPr>
          </a:p>
        </p:txBody>
      </p:sp>
      <p:sp>
        <p:nvSpPr>
          <p:cNvPr id="22" name="Rounded Rectangle 21"/>
          <p:cNvSpPr/>
          <p:nvPr/>
        </p:nvSpPr>
        <p:spPr bwMode="auto">
          <a:xfrm>
            <a:off x="4552655" y="4681622"/>
            <a:ext cx="857250" cy="457200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defTabSz="685800" rtl="1" fontAlgn="base">
              <a:spcBef>
                <a:spcPct val="0"/>
              </a:spcBef>
              <a:spcAft>
                <a:spcPct val="0"/>
              </a:spcAft>
            </a:pPr>
            <a:r>
              <a:rPr lang="fa-IR" sz="1350" dirty="0">
                <a:solidFill>
                  <a:schemeClr val="tx1"/>
                </a:solidFill>
                <a:latin typeface="Arial" pitchFamily="34" charset="0"/>
                <a:cs typeface="B Lotus" pitchFamily="2" charset="-78"/>
              </a:rPr>
              <a:t>قانون تکینگی</a:t>
            </a:r>
            <a:endParaRPr lang="en-US" sz="1350" dirty="0">
              <a:solidFill>
                <a:schemeClr val="tx1"/>
              </a:solidFill>
              <a:latin typeface="Arial" pitchFamily="34" charset="0"/>
              <a:cs typeface="B Lotus" pitchFamily="2" charset="-78"/>
            </a:endParaRPr>
          </a:p>
        </p:txBody>
      </p:sp>
      <p:sp>
        <p:nvSpPr>
          <p:cNvPr id="23" name="Rounded Rectangle 22"/>
          <p:cNvSpPr/>
          <p:nvPr/>
        </p:nvSpPr>
        <p:spPr bwMode="auto">
          <a:xfrm>
            <a:off x="5638505" y="4681622"/>
            <a:ext cx="857250" cy="457200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defTabSz="685800" rtl="1" fontAlgn="base">
              <a:spcBef>
                <a:spcPct val="0"/>
              </a:spcBef>
              <a:spcAft>
                <a:spcPct val="0"/>
              </a:spcAft>
            </a:pPr>
            <a:r>
              <a:rPr lang="fa-IR" sz="1350" dirty="0">
                <a:solidFill>
                  <a:schemeClr val="tx1"/>
                </a:solidFill>
                <a:latin typeface="Arial" pitchFamily="34" charset="0"/>
                <a:cs typeface="B Lotus" pitchFamily="2" charset="-78"/>
              </a:rPr>
              <a:t>دینامیک عملگر</a:t>
            </a:r>
            <a:endParaRPr lang="en-US" sz="1350" dirty="0">
              <a:solidFill>
                <a:schemeClr val="tx1"/>
              </a:solidFill>
              <a:latin typeface="Arial" pitchFamily="34" charset="0"/>
              <a:cs typeface="B Lotus" pitchFamily="2" charset="-78"/>
            </a:endParaRPr>
          </a:p>
        </p:txBody>
      </p:sp>
      <p:sp>
        <p:nvSpPr>
          <p:cNvPr id="24" name="Rounded Rectangle 23"/>
          <p:cNvSpPr/>
          <p:nvPr/>
        </p:nvSpPr>
        <p:spPr bwMode="auto">
          <a:xfrm>
            <a:off x="6724355" y="4681622"/>
            <a:ext cx="857250" cy="457200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defTabSz="685800" rtl="1" fontAlgn="base">
              <a:spcBef>
                <a:spcPct val="0"/>
              </a:spcBef>
              <a:spcAft>
                <a:spcPct val="0"/>
              </a:spcAft>
            </a:pPr>
            <a:r>
              <a:rPr lang="fa-IR" sz="1350" dirty="0">
                <a:solidFill>
                  <a:schemeClr val="tx1"/>
                </a:solidFill>
                <a:latin typeface="Arial" pitchFamily="34" charset="0"/>
                <a:cs typeface="B Lotus" pitchFamily="2" charset="-78"/>
              </a:rPr>
              <a:t>دینامیک ماهواره</a:t>
            </a:r>
            <a:endParaRPr lang="en-US" dirty="0">
              <a:solidFill>
                <a:schemeClr val="tx1"/>
              </a:solidFill>
              <a:latin typeface="Arial" pitchFamily="34" charset="0"/>
              <a:cs typeface="B Lotus" pitchFamily="2" charset="-78"/>
            </a:endParaRPr>
          </a:p>
        </p:txBody>
      </p:sp>
      <p:sp>
        <p:nvSpPr>
          <p:cNvPr id="25" name="Rounded Rectangle 24"/>
          <p:cNvSpPr/>
          <p:nvPr/>
        </p:nvSpPr>
        <p:spPr bwMode="auto">
          <a:xfrm>
            <a:off x="5067005" y="5367422"/>
            <a:ext cx="857250" cy="457200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defTabSz="685800" rtl="1" fontAlgn="base">
              <a:spcBef>
                <a:spcPct val="0"/>
              </a:spcBef>
              <a:spcAft>
                <a:spcPct val="0"/>
              </a:spcAft>
            </a:pPr>
            <a:r>
              <a:rPr lang="fa-IR" sz="1350" dirty="0">
                <a:solidFill>
                  <a:schemeClr val="tx1"/>
                </a:solidFill>
                <a:latin typeface="Arial" pitchFamily="34" charset="0"/>
                <a:cs typeface="B Lotus" pitchFamily="2" charset="-78"/>
              </a:rPr>
              <a:t>سنسور</a:t>
            </a:r>
            <a:endParaRPr lang="en-US" dirty="0">
              <a:solidFill>
                <a:schemeClr val="tx1"/>
              </a:solidFill>
              <a:latin typeface="Arial" pitchFamily="34" charset="0"/>
              <a:cs typeface="B Lotus" pitchFamily="2" charset="-78"/>
            </a:endParaRPr>
          </a:p>
        </p:txBody>
      </p:sp>
      <p:cxnSp>
        <p:nvCxnSpPr>
          <p:cNvPr id="26" name="Straight Arrow Connector 25"/>
          <p:cNvCxnSpPr>
            <a:stCxn id="24" idx="3"/>
          </p:cNvCxnSpPr>
          <p:nvPr/>
        </p:nvCxnSpPr>
        <p:spPr bwMode="auto">
          <a:xfrm>
            <a:off x="7581605" y="4910222"/>
            <a:ext cx="28575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Connector 26"/>
          <p:cNvCxnSpPr>
            <a:stCxn id="21" idx="3"/>
            <a:endCxn id="22" idx="1"/>
          </p:cNvCxnSpPr>
          <p:nvPr/>
        </p:nvCxnSpPr>
        <p:spPr bwMode="auto">
          <a:xfrm>
            <a:off x="4324055" y="4910222"/>
            <a:ext cx="228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Connector 27"/>
          <p:cNvCxnSpPr>
            <a:stCxn id="22" idx="3"/>
            <a:endCxn id="23" idx="1"/>
          </p:cNvCxnSpPr>
          <p:nvPr/>
        </p:nvCxnSpPr>
        <p:spPr bwMode="auto">
          <a:xfrm>
            <a:off x="5409905" y="4910222"/>
            <a:ext cx="228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Connector 28"/>
          <p:cNvCxnSpPr>
            <a:stCxn id="23" idx="3"/>
          </p:cNvCxnSpPr>
          <p:nvPr/>
        </p:nvCxnSpPr>
        <p:spPr bwMode="auto">
          <a:xfrm>
            <a:off x="6495755" y="4910222"/>
            <a:ext cx="228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Connector 29"/>
          <p:cNvCxnSpPr>
            <a:stCxn id="21" idx="1"/>
          </p:cNvCxnSpPr>
          <p:nvPr/>
        </p:nvCxnSpPr>
        <p:spPr bwMode="auto">
          <a:xfrm flipH="1">
            <a:off x="3238205" y="4910222"/>
            <a:ext cx="228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Elbow Connector 30"/>
          <p:cNvCxnSpPr/>
          <p:nvPr/>
        </p:nvCxnSpPr>
        <p:spPr bwMode="auto">
          <a:xfrm rot="10800000" flipV="1">
            <a:off x="5924256" y="4910222"/>
            <a:ext cx="1800225" cy="685800"/>
          </a:xfrm>
          <a:prstGeom prst="bentConnector3">
            <a:avLst>
              <a:gd name="adj1" fmla="val 1020"/>
            </a:avLst>
          </a:prstGeom>
          <a:solidFill>
            <a:schemeClr val="accent1"/>
          </a:solidFill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Elbow Connector 31"/>
          <p:cNvCxnSpPr>
            <a:stCxn id="25" idx="1"/>
            <a:endCxn id="21" idx="2"/>
          </p:cNvCxnSpPr>
          <p:nvPr/>
        </p:nvCxnSpPr>
        <p:spPr bwMode="auto">
          <a:xfrm rot="10800000">
            <a:off x="3895430" y="5138822"/>
            <a:ext cx="1171575" cy="457200"/>
          </a:xfrm>
          <a:prstGeom prst="bentConnector2">
            <a:avLst/>
          </a:prstGeom>
          <a:solidFill>
            <a:schemeClr val="accent1"/>
          </a:solidFill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Rectangle 32"/>
          <p:cNvSpPr/>
          <p:nvPr/>
        </p:nvSpPr>
        <p:spPr>
          <a:xfrm>
            <a:off x="3879841" y="5183199"/>
            <a:ext cx="9845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200" dirty="0">
                <a:cs typeface="B Lotus" pitchFamily="2" charset="-78"/>
              </a:rPr>
              <a:t>نرخ‌ بدنی سرعت</a:t>
            </a:r>
          </a:p>
          <a:p>
            <a:pPr algn="r" rtl="1"/>
            <a:r>
              <a:rPr lang="fa-IR" sz="1200" dirty="0">
                <a:cs typeface="B Lotus" pitchFamily="2" charset="-78"/>
              </a:rPr>
              <a:t>و بردار وضعیت</a:t>
            </a:r>
            <a:endParaRPr lang="en-US" sz="1200" dirty="0">
              <a:cs typeface="B Lotus" pitchFamily="2" charset="-78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4381206" y="4663762"/>
          <a:ext cx="175022" cy="18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11" imgW="152280" imgH="164880" progId="">
                  <p:embed/>
                </p:oleObj>
              </mc:Choice>
              <mc:Fallback>
                <p:oleObj name="Equation" r:id="rId11" imgW="152280" imgH="164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206" y="4663762"/>
                        <a:ext cx="175022" cy="189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437289" y="4681622"/>
          <a:ext cx="144066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13" imgW="139680" imgH="203040" progId="">
                  <p:embed/>
                </p:oleObj>
              </mc:Choice>
              <mc:Fallback>
                <p:oleObj name="Equation" r:id="rId13" imgW="13968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289" y="4681622"/>
                        <a:ext cx="144066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6552906" y="4705434"/>
          <a:ext cx="175022" cy="18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15" imgW="152280" imgH="164880" progId="">
                  <p:embed/>
                </p:oleObj>
              </mc:Choice>
              <mc:Fallback>
                <p:oleObj name="Equation" r:id="rId15" imgW="152280" imgH="164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2906" y="4705434"/>
                        <a:ext cx="175022" cy="189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2649034" y="4615363"/>
            <a:ext cx="864339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350" dirty="0">
                <a:cs typeface="B Mitra" panose="00000400000000000000" pitchFamily="2" charset="-78"/>
              </a:rPr>
              <a:t>وضعیت فرمان</a:t>
            </a:r>
          </a:p>
        </p:txBody>
      </p:sp>
      <p:sp>
        <p:nvSpPr>
          <p:cNvPr id="38" name="Rectangle 37"/>
          <p:cNvSpPr/>
          <p:nvPr/>
        </p:nvSpPr>
        <p:spPr>
          <a:xfrm>
            <a:off x="7593319" y="4615363"/>
            <a:ext cx="805029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1350" dirty="0">
                <a:cs typeface="B Mitra" panose="00000400000000000000" pitchFamily="2" charset="-78"/>
              </a:rPr>
              <a:t>وضعیت فعلی</a:t>
            </a:r>
          </a:p>
        </p:txBody>
      </p:sp>
      <p:pic>
        <p:nvPicPr>
          <p:cNvPr id="39" name="Picture 480" descr="F:\thesis\1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588" y="3359737"/>
            <a:ext cx="1900121" cy="1018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0" name="Elbow Connector 39"/>
          <p:cNvCxnSpPr>
            <a:endCxn id="39" idx="1"/>
          </p:cNvCxnSpPr>
          <p:nvPr/>
        </p:nvCxnSpPr>
        <p:spPr>
          <a:xfrm rot="16200000" flipH="1">
            <a:off x="4980794" y="3237356"/>
            <a:ext cx="911138" cy="352451"/>
          </a:xfrm>
          <a:prstGeom prst="bentConnector2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7593319" y="4613687"/>
            <a:ext cx="762469" cy="278675"/>
          </a:xfrm>
          <a:prstGeom prst="rect">
            <a:avLst/>
          </a:prstGeom>
          <a:noFill/>
          <a:ln w="38100"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sz="1350"/>
          </a:p>
        </p:txBody>
      </p:sp>
      <p:sp>
        <p:nvSpPr>
          <p:cNvPr id="42" name="Rectangle 41"/>
          <p:cNvSpPr/>
          <p:nvPr/>
        </p:nvSpPr>
        <p:spPr>
          <a:xfrm>
            <a:off x="2649033" y="4615363"/>
            <a:ext cx="762469" cy="278675"/>
          </a:xfrm>
          <a:prstGeom prst="rect">
            <a:avLst/>
          </a:prstGeom>
          <a:noFill/>
          <a:ln w="38100"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sz="1350"/>
          </a:p>
        </p:txBody>
      </p:sp>
    </p:spTree>
    <p:extLst>
      <p:ext uri="{BB962C8B-B14F-4D97-AF65-F5344CB8AC3E}">
        <p14:creationId xmlns:p14="http://schemas.microsoft.com/office/powerpoint/2010/main" val="824699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1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9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0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0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20" grpId="0" animBg="1"/>
      <p:bldP spid="20" grpId="1" animBg="1"/>
      <p:bldP spid="21" grpId="0" animBg="1"/>
      <p:bldP spid="22" grpId="0" animBg="1"/>
      <p:bldP spid="23" grpId="0" animBg="1"/>
      <p:bldP spid="24" grpId="0" animBg="1"/>
      <p:bldP spid="25" grpId="0" animBg="1"/>
      <p:bldP spid="33" grpId="0"/>
      <p:bldP spid="37" grpId="0"/>
      <p:bldP spid="38" grpId="0"/>
      <p:bldP spid="41" grpId="0" animBg="1"/>
      <p:bldP spid="4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75954" y="218167"/>
            <a:ext cx="387977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  <a:buClr>
                <a:srgbClr val="FF0000"/>
              </a:buClr>
            </a:pPr>
            <a:r>
              <a:rPr lang="fa-IR" sz="3600" b="1" dirty="0">
                <a:solidFill>
                  <a:srgbClr val="FF0000"/>
                </a:solidFill>
                <a:cs typeface="B Titr" panose="00000700000000000000" pitchFamily="2" charset="-78"/>
              </a:rPr>
              <a:t>مدل</a:t>
            </a:r>
            <a:r>
              <a:rPr lang="fa-IR" sz="2100" b="1" dirty="0">
                <a:cs typeface="B Titr" panose="00000700000000000000" pitchFamily="2" charset="-78"/>
              </a:rPr>
              <a:t> </a:t>
            </a:r>
            <a:r>
              <a:rPr lang="fa-IR" sz="3600" b="1" dirty="0">
                <a:solidFill>
                  <a:srgbClr val="FF0000"/>
                </a:solidFill>
                <a:cs typeface="B Titr" panose="00000700000000000000" pitchFamily="2" charset="-78"/>
              </a:rPr>
              <a:t>سازی</a:t>
            </a:r>
            <a:r>
              <a:rPr lang="fa-IR" sz="2100" b="1" dirty="0">
                <a:cs typeface="B Titr" panose="00000700000000000000" pitchFamily="2" charset="-78"/>
              </a:rPr>
              <a:t> </a:t>
            </a:r>
            <a:r>
              <a:rPr lang="fa-IR" sz="3600" b="1" dirty="0">
                <a:solidFill>
                  <a:srgbClr val="FF0000"/>
                </a:solidFill>
                <a:cs typeface="B Titr" panose="00000700000000000000" pitchFamily="2" charset="-78"/>
              </a:rPr>
              <a:t>دینامیکی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069288" y="99071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 sz="135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069288" y="99071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 sz="1350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2069288" y="99071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 sz="1350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2069288" y="990714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 sz="1350"/>
          </a:p>
        </p:txBody>
      </p:sp>
      <p:sp>
        <p:nvSpPr>
          <p:cNvPr id="43" name="Flowchart: Display 42"/>
          <p:cNvSpPr/>
          <p:nvPr/>
        </p:nvSpPr>
        <p:spPr bwMode="auto">
          <a:xfrm>
            <a:off x="7335568" y="4860712"/>
            <a:ext cx="905890" cy="971550"/>
          </a:xfrm>
          <a:prstGeom prst="flowChartDisplay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68580" tIns="34290" rIns="68580" bIns="34290" numCol="1" rtlCol="1" anchor="t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fa-IR">
              <a:solidFill>
                <a:schemeClr val="tx1"/>
              </a:solidFill>
              <a:latin typeface="Arial" pitchFamily="34" charset="0"/>
            </a:endParaRPr>
          </a:p>
        </p:txBody>
      </p:sp>
      <p:graphicFrame>
        <p:nvGraphicFramePr>
          <p:cNvPr id="44" name="Diagram 43"/>
          <p:cNvGraphicFramePr/>
          <p:nvPr>
            <p:extLst/>
          </p:nvPr>
        </p:nvGraphicFramePr>
        <p:xfrm>
          <a:off x="2732086" y="3803437"/>
          <a:ext cx="4572000" cy="21717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45" name="Diagram 44"/>
          <p:cNvGraphicFramePr/>
          <p:nvPr>
            <p:extLst/>
          </p:nvPr>
        </p:nvGraphicFramePr>
        <p:xfrm>
          <a:off x="2631233" y="1631737"/>
          <a:ext cx="4572000" cy="21145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sp>
        <p:nvSpPr>
          <p:cNvPr id="46" name="Rectangle 2"/>
          <p:cNvSpPr>
            <a:spLocks noChangeArrowheads="1"/>
          </p:cNvSpPr>
          <p:nvPr/>
        </p:nvSpPr>
        <p:spPr bwMode="auto">
          <a:xfrm>
            <a:off x="1726358" y="978888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 sz="135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3841324" y="1688887"/>
          <a:ext cx="2571334" cy="272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13" imgW="2336800" imgH="254000" progId="">
                  <p:embed/>
                </p:oleObj>
              </mc:Choice>
              <mc:Fallback>
                <p:oleObj name="Equation" r:id="rId13" imgW="2336800" imgH="254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324" y="1688887"/>
                        <a:ext cx="2571334" cy="272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prstDash val="sys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"/>
          <p:cNvSpPr>
            <a:spLocks noChangeArrowheads="1"/>
          </p:cNvSpPr>
          <p:nvPr/>
        </p:nvSpPr>
        <p:spPr bwMode="auto">
          <a:xfrm>
            <a:off x="1726358" y="978888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 sz="1350"/>
          </a:p>
        </p:txBody>
      </p:sp>
      <p:sp>
        <p:nvSpPr>
          <p:cNvPr id="49" name="Rectangle 6"/>
          <p:cNvSpPr>
            <a:spLocks noChangeArrowheads="1"/>
          </p:cNvSpPr>
          <p:nvPr/>
        </p:nvSpPr>
        <p:spPr bwMode="auto">
          <a:xfrm>
            <a:off x="1726358" y="978888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 sz="1350"/>
          </a:p>
        </p:txBody>
      </p:sp>
      <p:sp>
        <p:nvSpPr>
          <p:cNvPr id="50" name="Rectangle 8"/>
          <p:cNvSpPr>
            <a:spLocks noChangeArrowheads="1"/>
          </p:cNvSpPr>
          <p:nvPr/>
        </p:nvSpPr>
        <p:spPr bwMode="auto">
          <a:xfrm>
            <a:off x="1726358" y="978888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 sz="1350"/>
          </a:p>
        </p:txBody>
      </p:sp>
      <p:sp>
        <p:nvSpPr>
          <p:cNvPr id="51" name="Rectangle 10"/>
          <p:cNvSpPr>
            <a:spLocks noChangeArrowheads="1"/>
          </p:cNvSpPr>
          <p:nvPr/>
        </p:nvSpPr>
        <p:spPr bwMode="auto">
          <a:xfrm>
            <a:off x="1726358" y="978888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 sz="1350"/>
          </a:p>
        </p:txBody>
      </p:sp>
      <p:sp>
        <p:nvSpPr>
          <p:cNvPr id="52" name="Rectangle 12"/>
          <p:cNvSpPr>
            <a:spLocks noChangeArrowheads="1"/>
          </p:cNvSpPr>
          <p:nvPr/>
        </p:nvSpPr>
        <p:spPr bwMode="auto">
          <a:xfrm>
            <a:off x="1726358" y="978888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 sz="1350"/>
          </a:p>
        </p:txBody>
      </p:sp>
      <p:sp>
        <p:nvSpPr>
          <p:cNvPr id="53" name="Rectangle 14"/>
          <p:cNvSpPr>
            <a:spLocks noChangeArrowheads="1"/>
          </p:cNvSpPr>
          <p:nvPr/>
        </p:nvSpPr>
        <p:spPr bwMode="auto">
          <a:xfrm>
            <a:off x="1726358" y="978888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 sz="1350"/>
          </a:p>
        </p:txBody>
      </p:sp>
      <p:sp>
        <p:nvSpPr>
          <p:cNvPr id="54" name="Rectangle 16"/>
          <p:cNvSpPr>
            <a:spLocks noChangeArrowheads="1"/>
          </p:cNvSpPr>
          <p:nvPr/>
        </p:nvSpPr>
        <p:spPr bwMode="auto">
          <a:xfrm>
            <a:off x="1726358" y="978888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 sz="1350"/>
          </a:p>
        </p:txBody>
      </p:sp>
      <p:sp>
        <p:nvSpPr>
          <p:cNvPr id="55" name="Rectangle 18"/>
          <p:cNvSpPr>
            <a:spLocks noChangeArrowheads="1"/>
          </p:cNvSpPr>
          <p:nvPr/>
        </p:nvSpPr>
        <p:spPr bwMode="auto">
          <a:xfrm>
            <a:off x="1726358" y="978888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 sz="1350"/>
          </a:p>
        </p:txBody>
      </p:sp>
      <p:sp>
        <p:nvSpPr>
          <p:cNvPr id="56" name="Rectangle 30"/>
          <p:cNvSpPr>
            <a:spLocks noChangeArrowheads="1"/>
          </p:cNvSpPr>
          <p:nvPr/>
        </p:nvSpPr>
        <p:spPr bwMode="auto">
          <a:xfrm>
            <a:off x="1726358" y="978888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 sz="1350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3821858" y="2146087"/>
          <a:ext cx="29337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15" imgW="2946240" imgH="279360" progId="">
                  <p:embed/>
                </p:oleObj>
              </mc:Choice>
              <mc:Fallback>
                <p:oleObj name="Equation" r:id="rId15" imgW="2946240" imgH="279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858" y="2146087"/>
                        <a:ext cx="29337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prstDash val="sys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1"/>
          <p:cNvSpPr>
            <a:spLocks noChangeArrowheads="1"/>
          </p:cNvSpPr>
          <p:nvPr/>
        </p:nvSpPr>
        <p:spPr bwMode="auto">
          <a:xfrm>
            <a:off x="1726358" y="978888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 sz="1350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3840908" y="3060487"/>
          <a:ext cx="1450731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Equation" r:id="rId17" imgW="1256755" imgH="253890" progId="">
                  <p:embed/>
                </p:oleObj>
              </mc:Choice>
              <mc:Fallback>
                <p:oleObj name="Equation" r:id="rId17" imgW="1256755" imgH="25389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908" y="3060487"/>
                        <a:ext cx="1450731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prstDash val="sys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5212508" y="4032037"/>
          <a:ext cx="1670539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Equation" r:id="rId19" imgW="1435100" imgH="241300" progId="">
                  <p:embed/>
                </p:oleObj>
              </mc:Choice>
              <mc:Fallback>
                <p:oleObj name="Equation" r:id="rId19" imgW="1435100" imgH="241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508" y="4032037"/>
                        <a:ext cx="1670539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/>
          </p:nvPr>
        </p:nvGraphicFramePr>
        <p:xfrm>
          <a:off x="3212257" y="4032037"/>
          <a:ext cx="1072754" cy="290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Equation" r:id="rId21" imgW="914400" imgH="241300" progId="">
                  <p:embed/>
                </p:oleObj>
              </mc:Choice>
              <mc:Fallback>
                <p:oleObj name="Equation" r:id="rId21" imgW="914400" imgH="241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257" y="4032037"/>
                        <a:ext cx="1072754" cy="2905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/>
          </p:nvPr>
        </p:nvGraphicFramePr>
        <p:xfrm>
          <a:off x="2926508" y="4660687"/>
          <a:ext cx="4232414" cy="316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Equation" r:id="rId23" imgW="3911400" imgH="291960" progId="">
                  <p:embed/>
                </p:oleObj>
              </mc:Choice>
              <mc:Fallback>
                <p:oleObj name="Equation" r:id="rId23" imgW="3911400" imgH="291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508" y="4660687"/>
                        <a:ext cx="4232414" cy="3160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2755058" y="5086114"/>
          <a:ext cx="4514850" cy="603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25" imgW="5003640" imgH="660240" progId="">
                  <p:embed/>
                </p:oleObj>
              </mc:Choice>
              <mc:Fallback>
                <p:oleObj name="Equation" r:id="rId25" imgW="5003640" imgH="660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058" y="5086114"/>
                        <a:ext cx="4514850" cy="603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prstDash val="lgDashDot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63"/>
          <p:cNvSpPr/>
          <p:nvPr/>
        </p:nvSpPr>
        <p:spPr>
          <a:xfrm rot="5400000">
            <a:off x="6717786" y="2206496"/>
            <a:ext cx="1657349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a-IR" sz="2700" dirty="0">
                <a:cs typeface="B Koodak Outline" panose="00000400000000000000" pitchFamily="2" charset="-78"/>
              </a:rPr>
              <a:t>فرضیات</a:t>
            </a: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/>
          </p:nvPr>
        </p:nvGraphicFramePr>
        <p:xfrm>
          <a:off x="2730055" y="5060737"/>
          <a:ext cx="453985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Equation" r:id="rId27" imgW="4940300" imgH="660400" progId="">
                  <p:embed/>
                </p:oleObj>
              </mc:Choice>
              <mc:Fallback>
                <p:oleObj name="Equation" r:id="rId27" imgW="4940300" imgH="660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055" y="5060737"/>
                        <a:ext cx="4539853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Connector 65"/>
          <p:cNvCxnSpPr/>
          <p:nvPr/>
        </p:nvCxnSpPr>
        <p:spPr bwMode="auto">
          <a:xfrm flipH="1">
            <a:off x="4469974" y="1974637"/>
            <a:ext cx="1885950" cy="0"/>
          </a:xfrm>
          <a:prstGeom prst="line">
            <a:avLst/>
          </a:prstGeom>
          <a:ln w="38100"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 bwMode="auto">
          <a:xfrm flipH="1">
            <a:off x="4107608" y="2431837"/>
            <a:ext cx="2628900" cy="0"/>
          </a:xfrm>
          <a:prstGeom prst="line">
            <a:avLst/>
          </a:prstGeom>
          <a:ln w="38100"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67"/>
          <p:cNvGraphicFramePr>
            <a:graphicFrameLocks noChangeAspect="1"/>
          </p:cNvGraphicFramePr>
          <p:nvPr>
            <p:extLst/>
          </p:nvPr>
        </p:nvGraphicFramePr>
        <p:xfrm>
          <a:off x="3840908" y="2618873"/>
          <a:ext cx="1485900" cy="27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29" imgW="1257120" imgH="228600" progId="">
                  <p:embed/>
                </p:oleObj>
              </mc:Choice>
              <mc:Fallback>
                <p:oleObj name="Equation" r:id="rId29" imgW="125712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908" y="2618873"/>
                        <a:ext cx="1485900" cy="2701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5612558" y="2374687"/>
          <a:ext cx="1921425" cy="74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31" imgW="1904760" imgH="736560" progId="">
                  <p:embed/>
                </p:oleObj>
              </mc:Choice>
              <mc:Fallback>
                <p:oleObj name="Equation" r:id="rId31" imgW="1904760" imgH="7365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558" y="2374687"/>
                        <a:ext cx="1921425" cy="742951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AE84"/>
                          </a:gs>
                          <a:gs pos="50000">
                            <a:srgbClr val="FFCCB5"/>
                          </a:gs>
                          <a:gs pos="100000">
                            <a:srgbClr val="FFE5DB"/>
                          </a:gs>
                        </a:gsLst>
                        <a:lin ang="27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ounded Rectangle 69"/>
          <p:cNvSpPr/>
          <p:nvPr/>
        </p:nvSpPr>
        <p:spPr bwMode="auto">
          <a:xfrm>
            <a:off x="3040808" y="2146087"/>
            <a:ext cx="857250" cy="457200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defTabSz="685800" rtl="1" fontAlgn="base">
              <a:spcBef>
                <a:spcPct val="0"/>
              </a:spcBef>
              <a:spcAft>
                <a:spcPct val="0"/>
              </a:spcAft>
            </a:pPr>
            <a:r>
              <a:rPr lang="fa-IR" sz="1350" dirty="0">
                <a:solidFill>
                  <a:schemeClr val="tx1"/>
                </a:solidFill>
                <a:latin typeface="Arial" pitchFamily="34" charset="0"/>
                <a:cs typeface="B Lotus" pitchFamily="2" charset="-78"/>
              </a:rPr>
              <a:t>کنترل کننده</a:t>
            </a:r>
            <a:endParaRPr lang="en-US" sz="1350" dirty="0">
              <a:solidFill>
                <a:schemeClr val="tx1"/>
              </a:solidFill>
              <a:latin typeface="Arial" pitchFamily="34" charset="0"/>
              <a:cs typeface="B Lotus" pitchFamily="2" charset="-78"/>
            </a:endParaRPr>
          </a:p>
        </p:txBody>
      </p:sp>
      <p:sp>
        <p:nvSpPr>
          <p:cNvPr id="71" name="Rounded Rectangle 70"/>
          <p:cNvSpPr/>
          <p:nvPr/>
        </p:nvSpPr>
        <p:spPr bwMode="auto">
          <a:xfrm>
            <a:off x="4126658" y="2146087"/>
            <a:ext cx="857250" cy="457200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defTabSz="685800" rtl="1" fontAlgn="base">
              <a:spcBef>
                <a:spcPct val="0"/>
              </a:spcBef>
              <a:spcAft>
                <a:spcPct val="0"/>
              </a:spcAft>
            </a:pPr>
            <a:r>
              <a:rPr lang="fa-IR" sz="1350" dirty="0">
                <a:solidFill>
                  <a:schemeClr val="tx1"/>
                </a:solidFill>
                <a:latin typeface="Arial" pitchFamily="34" charset="0"/>
                <a:cs typeface="B Lotus" pitchFamily="2" charset="-78"/>
              </a:rPr>
              <a:t>قانون تکینگی</a:t>
            </a:r>
            <a:endParaRPr lang="en-US" sz="1350" dirty="0">
              <a:solidFill>
                <a:schemeClr val="tx1"/>
              </a:solidFill>
              <a:latin typeface="Arial" pitchFamily="34" charset="0"/>
              <a:cs typeface="B Lotus" pitchFamily="2" charset="-78"/>
            </a:endParaRPr>
          </a:p>
        </p:txBody>
      </p:sp>
      <p:sp>
        <p:nvSpPr>
          <p:cNvPr id="72" name="Rounded Rectangle 71"/>
          <p:cNvSpPr/>
          <p:nvPr/>
        </p:nvSpPr>
        <p:spPr bwMode="auto">
          <a:xfrm>
            <a:off x="5212508" y="2146087"/>
            <a:ext cx="857250" cy="457200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defTabSz="685800" rtl="1" fontAlgn="base">
              <a:spcBef>
                <a:spcPct val="0"/>
              </a:spcBef>
              <a:spcAft>
                <a:spcPct val="0"/>
              </a:spcAft>
            </a:pPr>
            <a:r>
              <a:rPr lang="fa-IR" sz="1350" dirty="0">
                <a:solidFill>
                  <a:schemeClr val="tx1"/>
                </a:solidFill>
                <a:latin typeface="Arial" pitchFamily="34" charset="0"/>
                <a:cs typeface="B Lotus" pitchFamily="2" charset="-78"/>
              </a:rPr>
              <a:t>دینامیک عملگر</a:t>
            </a:r>
            <a:endParaRPr lang="en-US" sz="1350" dirty="0">
              <a:solidFill>
                <a:schemeClr val="tx1"/>
              </a:solidFill>
              <a:latin typeface="Arial" pitchFamily="34" charset="0"/>
              <a:cs typeface="B Lotus" pitchFamily="2" charset="-78"/>
            </a:endParaRPr>
          </a:p>
        </p:txBody>
      </p:sp>
      <p:sp>
        <p:nvSpPr>
          <p:cNvPr id="73" name="Rounded Rectangle 72"/>
          <p:cNvSpPr/>
          <p:nvPr/>
        </p:nvSpPr>
        <p:spPr bwMode="auto">
          <a:xfrm>
            <a:off x="6298358" y="2146087"/>
            <a:ext cx="857250" cy="457200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defTabSz="685800" rtl="1" fontAlgn="base">
              <a:spcBef>
                <a:spcPct val="0"/>
              </a:spcBef>
              <a:spcAft>
                <a:spcPct val="0"/>
              </a:spcAft>
            </a:pPr>
            <a:r>
              <a:rPr lang="fa-IR" sz="1350" dirty="0">
                <a:solidFill>
                  <a:schemeClr val="tx1"/>
                </a:solidFill>
                <a:latin typeface="Arial" pitchFamily="34" charset="0"/>
                <a:cs typeface="B Lotus" pitchFamily="2" charset="-78"/>
              </a:rPr>
              <a:t>دینامیک ماهواره</a:t>
            </a:r>
            <a:endParaRPr lang="en-US" dirty="0">
              <a:solidFill>
                <a:schemeClr val="tx1"/>
              </a:solidFill>
              <a:latin typeface="Arial" pitchFamily="34" charset="0"/>
              <a:cs typeface="B Lotus" pitchFamily="2" charset="-78"/>
            </a:endParaRPr>
          </a:p>
        </p:txBody>
      </p:sp>
      <p:sp>
        <p:nvSpPr>
          <p:cNvPr id="74" name="Rounded Rectangle 73"/>
          <p:cNvSpPr/>
          <p:nvPr/>
        </p:nvSpPr>
        <p:spPr bwMode="auto">
          <a:xfrm>
            <a:off x="4641008" y="2831887"/>
            <a:ext cx="857250" cy="457200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defTabSz="685800" rtl="1" fontAlgn="base">
              <a:spcBef>
                <a:spcPct val="0"/>
              </a:spcBef>
              <a:spcAft>
                <a:spcPct val="0"/>
              </a:spcAft>
            </a:pPr>
            <a:r>
              <a:rPr lang="fa-IR" sz="1350" dirty="0">
                <a:solidFill>
                  <a:schemeClr val="tx1"/>
                </a:solidFill>
                <a:latin typeface="Arial" pitchFamily="34" charset="0"/>
                <a:cs typeface="B Lotus" pitchFamily="2" charset="-78"/>
              </a:rPr>
              <a:t>سنسور</a:t>
            </a:r>
            <a:endParaRPr lang="en-US" dirty="0">
              <a:solidFill>
                <a:schemeClr val="tx1"/>
              </a:solidFill>
              <a:latin typeface="Arial" pitchFamily="34" charset="0"/>
              <a:cs typeface="B Lotus" pitchFamily="2" charset="-78"/>
            </a:endParaRPr>
          </a:p>
        </p:txBody>
      </p:sp>
      <p:cxnSp>
        <p:nvCxnSpPr>
          <p:cNvPr id="75" name="Straight Arrow Connector 74"/>
          <p:cNvCxnSpPr>
            <a:stCxn id="73" idx="3"/>
          </p:cNvCxnSpPr>
          <p:nvPr/>
        </p:nvCxnSpPr>
        <p:spPr bwMode="auto">
          <a:xfrm>
            <a:off x="7155608" y="2374687"/>
            <a:ext cx="28575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Straight Connector 75"/>
          <p:cNvCxnSpPr>
            <a:stCxn id="70" idx="3"/>
            <a:endCxn id="71" idx="1"/>
          </p:cNvCxnSpPr>
          <p:nvPr/>
        </p:nvCxnSpPr>
        <p:spPr bwMode="auto">
          <a:xfrm>
            <a:off x="3898058" y="2374687"/>
            <a:ext cx="228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Straight Connector 76"/>
          <p:cNvCxnSpPr>
            <a:stCxn id="71" idx="3"/>
            <a:endCxn id="72" idx="1"/>
          </p:cNvCxnSpPr>
          <p:nvPr/>
        </p:nvCxnSpPr>
        <p:spPr bwMode="auto">
          <a:xfrm>
            <a:off x="4983908" y="2374687"/>
            <a:ext cx="228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" name="Straight Connector 77"/>
          <p:cNvCxnSpPr>
            <a:stCxn id="72" idx="3"/>
          </p:cNvCxnSpPr>
          <p:nvPr/>
        </p:nvCxnSpPr>
        <p:spPr bwMode="auto">
          <a:xfrm>
            <a:off x="6069758" y="2374687"/>
            <a:ext cx="228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Straight Connector 78"/>
          <p:cNvCxnSpPr>
            <a:stCxn id="70" idx="1"/>
          </p:cNvCxnSpPr>
          <p:nvPr/>
        </p:nvCxnSpPr>
        <p:spPr bwMode="auto">
          <a:xfrm flipH="1">
            <a:off x="2812208" y="2374687"/>
            <a:ext cx="2286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Elbow Connector 79"/>
          <p:cNvCxnSpPr/>
          <p:nvPr/>
        </p:nvCxnSpPr>
        <p:spPr bwMode="auto">
          <a:xfrm rot="10800000" flipV="1">
            <a:off x="5498258" y="2374687"/>
            <a:ext cx="1800225" cy="685800"/>
          </a:xfrm>
          <a:prstGeom prst="bentConnector3">
            <a:avLst>
              <a:gd name="adj1" fmla="val 1020"/>
            </a:avLst>
          </a:prstGeom>
          <a:solidFill>
            <a:schemeClr val="accent1"/>
          </a:solidFill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1" name="Elbow Connector 80"/>
          <p:cNvCxnSpPr>
            <a:stCxn id="74" idx="1"/>
            <a:endCxn id="70" idx="2"/>
          </p:cNvCxnSpPr>
          <p:nvPr/>
        </p:nvCxnSpPr>
        <p:spPr bwMode="auto">
          <a:xfrm rot="10800000">
            <a:off x="3469433" y="2603287"/>
            <a:ext cx="1171575" cy="457200"/>
          </a:xfrm>
          <a:prstGeom prst="bentConnector2">
            <a:avLst/>
          </a:prstGeom>
          <a:solidFill>
            <a:schemeClr val="accent1"/>
          </a:solidFill>
          <a:ln w="28575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2" name="Rectangle 81"/>
          <p:cNvSpPr/>
          <p:nvPr/>
        </p:nvSpPr>
        <p:spPr>
          <a:xfrm>
            <a:off x="2575954" y="1917487"/>
            <a:ext cx="5998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a-IR" sz="1200" dirty="0">
                <a:cs typeface="B Lotus" pitchFamily="2" charset="-78"/>
              </a:rPr>
              <a:t>وضعیت </a:t>
            </a:r>
          </a:p>
          <a:p>
            <a:pPr algn="ctr"/>
            <a:r>
              <a:rPr lang="fa-IR" sz="1200" dirty="0">
                <a:cs typeface="B Lotus" pitchFamily="2" charset="-78"/>
              </a:rPr>
              <a:t>فرمان</a:t>
            </a:r>
            <a:endParaRPr lang="en-US" sz="1200" dirty="0">
              <a:cs typeface="B Lotus" pitchFamily="2" charset="-78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7035646" y="1878956"/>
            <a:ext cx="5998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/>
            <a:r>
              <a:rPr lang="fa-IR" sz="1200" dirty="0">
                <a:cs typeface="B Lotus" pitchFamily="2" charset="-78"/>
              </a:rPr>
              <a:t>وضعیت </a:t>
            </a:r>
          </a:p>
          <a:p>
            <a:pPr algn="ctr" rtl="1"/>
            <a:r>
              <a:rPr lang="fa-IR" sz="1200" dirty="0">
                <a:cs typeface="B Lotus" pitchFamily="2" charset="-78"/>
              </a:rPr>
              <a:t>فضاپیما</a:t>
            </a:r>
            <a:endParaRPr lang="en-US" sz="1200" dirty="0">
              <a:cs typeface="B Lotus" pitchFamily="2" charset="-78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3453844" y="2647665"/>
            <a:ext cx="9845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1200" dirty="0">
                <a:cs typeface="B Lotus" pitchFamily="2" charset="-78"/>
              </a:rPr>
              <a:t>نرخ‌ بدنی سرعت</a:t>
            </a:r>
          </a:p>
          <a:p>
            <a:pPr algn="r" rtl="1"/>
            <a:r>
              <a:rPr lang="fa-IR" sz="1200" dirty="0">
                <a:cs typeface="B Lotus" pitchFamily="2" charset="-78"/>
              </a:rPr>
              <a:t>و بردار وضعیت</a:t>
            </a:r>
            <a:endParaRPr lang="en-US" sz="1200" dirty="0">
              <a:cs typeface="B Lotus" pitchFamily="2" charset="-78"/>
            </a:endParaRPr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/>
          </p:nvPr>
        </p:nvGraphicFramePr>
        <p:xfrm>
          <a:off x="3955208" y="2150850"/>
          <a:ext cx="175022" cy="18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Equation" r:id="rId33" imgW="152280" imgH="164880" progId="">
                  <p:embed/>
                </p:oleObj>
              </mc:Choice>
              <mc:Fallback>
                <p:oleObj name="Equation" r:id="rId33" imgW="152280" imgH="164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208" y="2150850"/>
                        <a:ext cx="175022" cy="189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/>
          </p:nvPr>
        </p:nvGraphicFramePr>
        <p:xfrm>
          <a:off x="5011292" y="2146087"/>
          <a:ext cx="144066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Equation" r:id="rId35" imgW="139680" imgH="203040" progId="">
                  <p:embed/>
                </p:oleObj>
              </mc:Choice>
              <mc:Fallback>
                <p:oleObj name="Equation" r:id="rId35" imgW="13968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292" y="2146087"/>
                        <a:ext cx="144066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/>
          </p:nvPr>
        </p:nvGraphicFramePr>
        <p:xfrm>
          <a:off x="6126908" y="2169900"/>
          <a:ext cx="175022" cy="18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Equation" r:id="rId37" imgW="152280" imgH="164880" progId="">
                  <p:embed/>
                </p:oleObj>
              </mc:Choice>
              <mc:Fallback>
                <p:oleObj name="Equation" r:id="rId37" imgW="152280" imgH="164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908" y="2169900"/>
                        <a:ext cx="175022" cy="189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Straight Connector 87"/>
          <p:cNvCxnSpPr/>
          <p:nvPr/>
        </p:nvCxnSpPr>
        <p:spPr bwMode="auto">
          <a:xfrm>
            <a:off x="4641008" y="5346487"/>
            <a:ext cx="971550" cy="0"/>
          </a:xfrm>
          <a:prstGeom prst="line">
            <a:avLst/>
          </a:prstGeom>
          <a:ln w="38100">
            <a:solidFill>
              <a:srgbClr val="C00000"/>
            </a:solidFill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 bwMode="auto">
          <a:xfrm>
            <a:off x="6184058" y="5346487"/>
            <a:ext cx="971550" cy="0"/>
          </a:xfrm>
          <a:prstGeom prst="line">
            <a:avLst/>
          </a:prstGeom>
          <a:ln w="38100">
            <a:solidFill>
              <a:srgbClr val="C00000"/>
            </a:solidFill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 bwMode="auto">
          <a:xfrm>
            <a:off x="2812208" y="5689387"/>
            <a:ext cx="2914650" cy="0"/>
          </a:xfrm>
          <a:prstGeom prst="line">
            <a:avLst/>
          </a:prstGeom>
          <a:ln w="38100">
            <a:solidFill>
              <a:srgbClr val="C00000"/>
            </a:solidFill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 bwMode="auto">
          <a:xfrm flipH="1">
            <a:off x="3269408" y="5346487"/>
            <a:ext cx="200024" cy="0"/>
          </a:xfrm>
          <a:prstGeom prst="line">
            <a:avLst/>
          </a:prstGeom>
          <a:ln w="38100">
            <a:solidFill>
              <a:srgbClr val="C00000"/>
            </a:solidFill>
            <a:headEnd type="none" w="med" len="med"/>
            <a:tailEnd type="none" w="med" len="med"/>
          </a:ln>
          <a:ex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Rectangle 91"/>
          <p:cNvSpPr/>
          <p:nvPr/>
        </p:nvSpPr>
        <p:spPr>
          <a:xfrm>
            <a:off x="7441358" y="4979893"/>
            <a:ext cx="785734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fa-IR" sz="825" dirty="0">
                <a:cs typeface="B Yekan" panose="00000400000000000000" pitchFamily="2" charset="-78"/>
              </a:rPr>
              <a:t>بردار سرعت زاویه ای مداری</a:t>
            </a:r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/>
          </p:nvPr>
        </p:nvGraphicFramePr>
        <p:xfrm>
          <a:off x="7384932" y="5346487"/>
          <a:ext cx="8667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39" imgW="1155600" imgH="241200" progId="">
                  <p:embed/>
                </p:oleObj>
              </mc:Choice>
              <mc:Fallback>
                <p:oleObj name="Equation" r:id="rId39" imgW="115560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4932" y="5346487"/>
                        <a:ext cx="86677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4" name="Picture 1254" descr="F:\thesis\2.png"/>
          <p:cNvPicPr>
            <a:picLocks noChangeAspect="1" noChangeArrowheads="1"/>
          </p:cNvPicPr>
          <p:nvPr/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736" y="1714489"/>
            <a:ext cx="4022944" cy="1866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811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graphicEl>
                                              <a:dgm id="{A1E4F2EA-234F-45F7-AB8F-3C0493776D7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5">
                                            <p:graphicEl>
                                              <a:dgm id="{A1E4F2EA-234F-45F7-AB8F-3C0493776D7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graphicEl>
                                              <a:dgm id="{8A25B159-6FDD-4D59-8E50-8436676AAC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5">
                                            <p:graphicEl>
                                              <a:dgm id="{8A25B159-6FDD-4D59-8E50-8436676AACA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graphicEl>
                                              <a:dgm id="{A2A8F09B-395C-4282-BC77-7E4C932DC31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5">
                                            <p:graphicEl>
                                              <a:dgm id="{A2A8F09B-395C-4282-BC77-7E4C932DC31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graphicEl>
                                              <a:dgm id="{681F6599-2692-402B-85E8-7FDC0F1B8EA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5">
                                            <p:graphicEl>
                                              <a:dgm id="{681F6599-2692-402B-85E8-7FDC0F1B8EA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graphicEl>
                                              <a:dgm id="{8D187A0C-0CB3-4D8E-A403-8632323E3E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5">
                                            <p:graphicEl>
                                              <a:dgm id="{8D187A0C-0CB3-4D8E-A403-8632323E3ED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graphicEl>
                                              <a:dgm id="{8CACDF16-B9A5-4062-B80B-B1B0E34CC38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5">
                                            <p:graphicEl>
                                              <a:dgm id="{8CACDF16-B9A5-4062-B80B-B1B0E34CC38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graphicEl>
                                              <a:dgm id="{B6BEC3D8-7EBD-4087-9266-7532930F40F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5">
                                            <p:graphicEl>
                                              <a:dgm id="{B6BEC3D8-7EBD-4087-9266-7532930F40F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graphicEl>
                                              <a:dgm id="{6D9079C4-0FDC-4474-BB5A-B3CA3F5FCD7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5">
                                            <p:graphicEl>
                                              <a:dgm id="{6D9079C4-0FDC-4474-BB5A-B3CA3F5FCD7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graphicEl>
                                              <a:dgm id="{49AE7DD6-9701-4E58-B9AB-C3BF33571EF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5">
                                            <p:graphicEl>
                                              <a:dgm id="{49AE7DD6-9701-4E58-B9AB-C3BF33571EF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graphicEl>
                                              <a:dgm id="{9A2E252D-DDBD-422B-B364-2FEA5EA5A4F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5">
                                            <p:graphicEl>
                                              <a:dgm id="{9A2E252D-DDBD-422B-B364-2FEA5EA5A4F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graphicEl>
                                              <a:dgm id="{8F4D703F-5C18-4FBD-8462-C240F4D8AA7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5">
                                            <p:graphicEl>
                                              <a:dgm id="{8F4D703F-5C18-4FBD-8462-C240F4D8AA7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5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graphicEl>
                                              <a:dgm id="{3B41A6F3-3154-4852-862C-A5A6955D769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5">
                                            <p:graphicEl>
                                              <a:dgm id="{3B41A6F3-3154-4852-862C-A5A6955D769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graphicEl>
                                              <a:dgm id="{E8884F35-D0BD-428E-B9EB-1DEAC22C146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44">
                                            <p:graphicEl>
                                              <a:dgm id="{E8884F35-D0BD-428E-B9EB-1DEAC22C146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graphicEl>
                                              <a:dgm id="{5F27A1BB-6433-45B4-8E7A-EFD45E6421F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44">
                                            <p:graphicEl>
                                              <a:dgm id="{5F27A1BB-6433-45B4-8E7A-EFD45E6421F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graphicEl>
                                              <a:dgm id="{DD54D250-3A3A-4F18-8647-1D9C7F7A961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44">
                                            <p:graphicEl>
                                              <a:dgm id="{DD54D250-3A3A-4F18-8647-1D9C7F7A961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graphicEl>
                                              <a:dgm id="{69FA71AB-524C-4EF8-9822-C569A2115FF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44">
                                            <p:graphicEl>
                                              <a:dgm id="{69FA71AB-524C-4EF8-9822-C569A2115FF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500"/>
                            </p:stCondLst>
                            <p:childTnLst>
                              <p:par>
                                <p:cTn id="123" presetID="16" presetClass="exit" presetSubtype="2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4" dur="500"/>
                                        <p:tgtEl>
                                          <p:spTgt spid="45">
                                            <p:graphicEl>
                                              <a:dgm id="{A1E4F2EA-234F-45F7-AB8F-3C0493776D7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>
                                            <p:graphicEl>
                                              <a:dgm id="{A1E4F2EA-234F-45F7-AB8F-3C0493776D7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7" dur="500"/>
                                        <p:tgtEl>
                                          <p:spTgt spid="45">
                                            <p:graphicEl>
                                              <a:dgm id="{8A25B159-6FDD-4D59-8E50-8436676AACA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>
                                            <p:graphicEl>
                                              <a:dgm id="{8A25B159-6FDD-4D59-8E50-8436676AAC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0" dur="500"/>
                                        <p:tgtEl>
                                          <p:spTgt spid="45">
                                            <p:graphicEl>
                                              <a:dgm id="{A2A8F09B-395C-4282-BC77-7E4C932DC31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>
                                            <p:graphicEl>
                                              <a:dgm id="{A2A8F09B-395C-4282-BC77-7E4C932DC31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3" dur="500"/>
                                        <p:tgtEl>
                                          <p:spTgt spid="45">
                                            <p:graphicEl>
                                              <a:dgm id="{681F6599-2692-402B-85E8-7FDC0F1B8EA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>
                                            <p:graphicEl>
                                              <a:dgm id="{681F6599-2692-402B-85E8-7FDC0F1B8EA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6" dur="500"/>
                                        <p:tgtEl>
                                          <p:spTgt spid="45">
                                            <p:graphicEl>
                                              <a:dgm id="{8D187A0C-0CB3-4D8E-A403-8632323E3ED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>
                                            <p:graphicEl>
                                              <a:dgm id="{8D187A0C-0CB3-4D8E-A403-8632323E3E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9" dur="500"/>
                                        <p:tgtEl>
                                          <p:spTgt spid="45">
                                            <p:graphicEl>
                                              <a:dgm id="{8CACDF16-B9A5-4062-B80B-B1B0E34CC38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>
                                            <p:graphicEl>
                                              <a:dgm id="{8CACDF16-B9A5-4062-B80B-B1B0E34CC38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2" dur="500"/>
                                        <p:tgtEl>
                                          <p:spTgt spid="45">
                                            <p:graphicEl>
                                              <a:dgm id="{B6BEC3D8-7EBD-4087-9266-7532930F40F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>
                                            <p:graphicEl>
                                              <a:dgm id="{B6BEC3D8-7EBD-4087-9266-7532930F40F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5" dur="500"/>
                                        <p:tgtEl>
                                          <p:spTgt spid="45">
                                            <p:graphicEl>
                                              <a:dgm id="{6D9079C4-0FDC-4474-BB5A-B3CA3F5FCD7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>
                                            <p:graphicEl>
                                              <a:dgm id="{6D9079C4-0FDC-4474-BB5A-B3CA3F5FCD7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8" dur="500"/>
                                        <p:tgtEl>
                                          <p:spTgt spid="45">
                                            <p:graphicEl>
                                              <a:dgm id="{49AE7DD6-9701-4E58-B9AB-C3BF33571EF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>
                                            <p:graphicEl>
                                              <a:dgm id="{49AE7DD6-9701-4E58-B9AB-C3BF33571EF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1" dur="500"/>
                                        <p:tgtEl>
                                          <p:spTgt spid="45">
                                            <p:graphicEl>
                                              <a:dgm id="{9A2E252D-DDBD-422B-B364-2FEA5EA5A4F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>
                                            <p:graphicEl>
                                              <a:dgm id="{9A2E252D-DDBD-422B-B364-2FEA5EA5A4F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4" dur="500"/>
                                        <p:tgtEl>
                                          <p:spTgt spid="45">
                                            <p:graphicEl>
                                              <a:dgm id="{8F4D703F-5C18-4FBD-8462-C240F4D8AA7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>
                                            <p:graphicEl>
                                              <a:dgm id="{8F4D703F-5C18-4FBD-8462-C240F4D8AA7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7" dur="500"/>
                                        <p:tgtEl>
                                          <p:spTgt spid="45">
                                            <p:graphicEl>
                                              <a:dgm id="{3B41A6F3-3154-4852-862C-A5A6955D769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>
                                            <p:graphicEl>
                                              <a:dgm id="{3B41A6F3-3154-4852-862C-A5A6955D769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4000"/>
                            </p:stCondLst>
                            <p:childTnLst>
                              <p:par>
                                <p:cTn id="181" presetID="21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8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8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8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9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9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9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0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0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0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1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1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1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21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2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2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3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4500"/>
                            </p:stCondLst>
                            <p:childTnLst>
                              <p:par>
                                <p:cTn id="23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000"/>
                            </p:stCondLst>
                            <p:childTnLst>
                              <p:par>
                                <p:cTn id="239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0" dur="500" fill="hold"/>
                                        <p:tgtEl>
                                          <p:spTgt spid="8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500"/>
                            </p:stCondLst>
                            <p:childTnLst>
                              <p:par>
                                <p:cTn id="2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graphicEl>
                                              <a:dgm id="{8E525F8B-8DB5-4D7C-BAEE-6FDEC365539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4" dur="500"/>
                                        <p:tgtEl>
                                          <p:spTgt spid="44">
                                            <p:graphicEl>
                                              <a:dgm id="{8E525F8B-8DB5-4D7C-BAEE-6FDEC365539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graphicEl>
                                              <a:dgm id="{522C4510-25D0-40C0-8D93-1D83D9C56B5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7" dur="500"/>
                                        <p:tgtEl>
                                          <p:spTgt spid="44">
                                            <p:graphicEl>
                                              <a:dgm id="{522C4510-25D0-40C0-8D93-1D83D9C56B5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500"/>
                            </p:stCondLst>
                            <p:childTnLst>
                              <p:par>
                                <p:cTn id="2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1000"/>
                            </p:stCondLst>
                            <p:childTnLst>
                              <p:par>
                                <p:cTn id="28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1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500"/>
                            </p:stCondLst>
                            <p:childTnLst>
                              <p:par>
                                <p:cTn id="35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Graphic spid="44" grpId="0">
        <p:bldSub>
          <a:bldDgm bld="one"/>
        </p:bldSub>
      </p:bldGraphic>
      <p:bldGraphic spid="45" grpId="0">
        <p:bldSub>
          <a:bldDgm bld="one"/>
        </p:bldSub>
      </p:bldGraphic>
      <p:bldGraphic spid="45" grpId="1">
        <p:bldSub>
          <a:bldDgm bld="one"/>
        </p:bldSub>
      </p:bldGraphic>
      <p:bldP spid="64" grpId="0"/>
      <p:bldP spid="64" grpId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82" grpId="0"/>
      <p:bldP spid="82" grpId="1"/>
      <p:bldP spid="83" grpId="0"/>
      <p:bldP spid="83" grpId="1"/>
      <p:bldP spid="84" grpId="0"/>
      <p:bldP spid="84" grpId="1"/>
      <p:bldP spid="9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60679" y="268066"/>
            <a:ext cx="53107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150000"/>
              </a:lnSpc>
              <a:buClr>
                <a:srgbClr val="FF0000"/>
              </a:buClr>
            </a:pPr>
            <a:r>
              <a:rPr lang="fa-IR" sz="3600" b="1" dirty="0">
                <a:solidFill>
                  <a:srgbClr val="FF0000"/>
                </a:solidFill>
                <a:cs typeface="B Titr" panose="00000700000000000000" pitchFamily="2" charset="-78"/>
              </a:rPr>
              <a:t>قوانین هدایت و شرایط تکینگی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1840624" y="2951469"/>
            <a:ext cx="2378869" cy="704365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5176756" y="2951469"/>
            <a:ext cx="2414006" cy="704365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1840624" y="3762454"/>
            <a:ext cx="2378869" cy="704365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5176756" y="3784866"/>
            <a:ext cx="2414006" cy="704365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chemeClr val="tx1"/>
              </a:solidFill>
              <a:latin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897774" y="3041085"/>
          <a:ext cx="2314575" cy="500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4" imgW="1981080" imgH="431640" progId="">
                  <p:embed/>
                </p:oleObj>
              </mc:Choice>
              <mc:Fallback>
                <p:oleObj name="Equation" r:id="rId4" imgW="1981080" imgH="431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774" y="3041085"/>
                        <a:ext cx="2314575" cy="500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rnd" cmpd="thickThin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840624" y="2061383"/>
            <a:ext cx="5886450" cy="507831"/>
          </a:xfrm>
          <a:prstGeom prst="rect">
            <a:avLst/>
          </a:prstGeom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r"/>
            <a:r>
              <a:rPr lang="fa-IR" sz="1350" dirty="0">
                <a:cs typeface="B Yekan" panose="00000400000000000000" pitchFamily="2" charset="-78"/>
              </a:rPr>
              <a:t>هدف قانون هدایت بدست آوردن بهترین مسیرهای </a:t>
            </a:r>
            <a:r>
              <a:rPr lang="fa-IR" sz="1350" dirty="0" err="1">
                <a:cs typeface="B Yekan" panose="00000400000000000000" pitchFamily="2" charset="-78"/>
              </a:rPr>
              <a:t>زاویه‌ی</a:t>
            </a:r>
            <a:r>
              <a:rPr lang="fa-IR" sz="1350" dirty="0">
                <a:cs typeface="B Yekan" panose="00000400000000000000" pitchFamily="2" charset="-78"/>
              </a:rPr>
              <a:t> حلقه برای تولید </a:t>
            </a:r>
            <a:r>
              <a:rPr lang="fa-IR" sz="1350" dirty="0" err="1">
                <a:cs typeface="B Yekan" panose="00000400000000000000" pitchFamily="2" charset="-78"/>
              </a:rPr>
              <a:t>گشتاور</a:t>
            </a:r>
            <a:r>
              <a:rPr lang="fa-IR" sz="1350" dirty="0">
                <a:cs typeface="B Yekan" panose="00000400000000000000" pitchFamily="2" charset="-78"/>
              </a:rPr>
              <a:t> مناسب کنترلی مورد نیاز برای انجام </a:t>
            </a:r>
            <a:r>
              <a:rPr lang="fa-IR" sz="1350" dirty="0" err="1">
                <a:cs typeface="B Yekan" panose="00000400000000000000" pitchFamily="2" charset="-78"/>
              </a:rPr>
              <a:t>مانورهای</a:t>
            </a:r>
            <a:r>
              <a:rPr lang="fa-IR" sz="1350" dirty="0">
                <a:cs typeface="B Yekan" panose="00000400000000000000" pitchFamily="2" charset="-78"/>
              </a:rPr>
              <a:t> مطلوب و عبور از میان شرایط تکین </a:t>
            </a:r>
            <a:r>
              <a:rPr lang="fa-IR" sz="1350" dirty="0" err="1">
                <a:cs typeface="B Yekan" panose="00000400000000000000" pitchFamily="2" charset="-78"/>
              </a:rPr>
              <a:t>می‌باشد</a:t>
            </a:r>
            <a:r>
              <a:rPr lang="fa-IR" sz="1350" dirty="0">
                <a:cs typeface="B Yekan" panose="00000400000000000000" pitchFamily="2" charset="-78"/>
              </a:rPr>
              <a:t>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261381" y="3159063"/>
          <a:ext cx="2329962" cy="325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6" imgW="1714320" imgH="241200" progId="Equation.DSMT4">
                  <p:embed/>
                </p:oleObj>
              </mc:Choice>
              <mc:Fallback>
                <p:oleObj name="Equation" r:id="rId6" imgW="1714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381" y="3159063"/>
                        <a:ext cx="2329962" cy="325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 cmpd="thickThin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 bwMode="auto">
          <a:xfrm>
            <a:off x="4505243" y="3071553"/>
            <a:ext cx="478631" cy="241381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5" name="Right Arrow 14"/>
          <p:cNvSpPr/>
          <p:nvPr/>
        </p:nvSpPr>
        <p:spPr bwMode="auto">
          <a:xfrm>
            <a:off x="4469524" y="4019250"/>
            <a:ext cx="478631" cy="241381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6" name="Rounded Rectangle 15"/>
          <p:cNvSpPr/>
          <p:nvPr/>
        </p:nvSpPr>
        <p:spPr bwMode="auto">
          <a:xfrm>
            <a:off x="1840624" y="4619704"/>
            <a:ext cx="2378869" cy="704365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7" name="Rounded Rectangle 16"/>
          <p:cNvSpPr/>
          <p:nvPr/>
        </p:nvSpPr>
        <p:spPr bwMode="auto">
          <a:xfrm>
            <a:off x="5176756" y="4642116"/>
            <a:ext cx="2414006" cy="704365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chemeClr val="tx1"/>
              </a:solidFill>
              <a:latin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412124" y="4832449"/>
          <a:ext cx="1314450" cy="309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8" imgW="977900" imgH="241300" progId="">
                  <p:embed/>
                </p:oleObj>
              </mc:Choice>
              <mc:Fallback>
                <p:oleObj name="Equation" r:id="rId8" imgW="977900" imgH="241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124" y="4832449"/>
                        <a:ext cx="1314450" cy="3092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5326774" y="4734016"/>
          <a:ext cx="2105051" cy="579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10" imgW="1803400" imgH="482600" progId="">
                  <p:embed/>
                </p:oleObj>
              </mc:Choice>
              <mc:Fallback>
                <p:oleObj name="Equation" r:id="rId10" imgW="1803400" imgH="482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774" y="4734016"/>
                        <a:ext cx="2105051" cy="5791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 bwMode="auto">
          <a:xfrm>
            <a:off x="4469524" y="4876500"/>
            <a:ext cx="478631" cy="241381"/>
          </a:xfrm>
          <a:prstGeom prst="rightArrow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chemeClr val="tx1"/>
              </a:solidFill>
              <a:latin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5726533" y="3951068"/>
          <a:ext cx="13144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12" imgW="977900" imgH="241300" progId="Equation.DSMT4">
                  <p:embed/>
                </p:oleObj>
              </mc:Choice>
              <mc:Fallback>
                <p:oleObj name="Equation" r:id="rId12" imgW="977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533" y="3951068"/>
                        <a:ext cx="13144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889440" y="3952116"/>
          <a:ext cx="2330053" cy="32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13" imgW="1714500" imgH="241300" progId="Equation.DSMT4">
                  <p:embed/>
                </p:oleObj>
              </mc:Choice>
              <mc:Fallback>
                <p:oleObj name="Equation" r:id="rId13" imgW="171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440" y="3952116"/>
                        <a:ext cx="2330053" cy="325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 cmpd="thickThin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321597" y="3788070"/>
                <a:ext cx="767903" cy="267061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a-IR" sz="10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5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1050" i="1">
                              <a:latin typeface="Cambria Math"/>
                            </a:rPr>
                            <m:t>𝑔</m:t>
                          </m:r>
                        </m:sub>
                      </m:sSub>
                      <m:r>
                        <a:rPr lang="en-US" sz="1050" i="1">
                          <a:latin typeface="Cambria Math"/>
                        </a:rPr>
                        <m:t>&amp;</m:t>
                      </m:r>
                      <m:sSub>
                        <m:sSubPr>
                          <m:ctrlPr>
                            <a:rPr lang="en-US" sz="10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50" i="1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1050" i="1"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1050" i="1"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en-US" sz="1050" i="1">
                          <a:latin typeface="Cambria Math"/>
                          <a:ea typeface="Cambria Math"/>
                        </a:rPr>
                        <m:t>0</m:t>
                      </m:r>
                    </m:oMath>
                  </m:oMathPara>
                </a14:m>
                <a:endParaRPr lang="fa-IR" sz="105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1597" y="3788070"/>
                <a:ext cx="767903" cy="267061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85960" y="4658449"/>
                <a:ext cx="837024" cy="219291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25" i="1">
                          <a:latin typeface="Cambria Math"/>
                        </a:rPr>
                        <m:t>𝑄</m:t>
                      </m:r>
                      <m:r>
                        <a:rPr lang="en-US" sz="825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825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825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825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825" i="1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sz="825" i="1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sz="825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825" i="1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sz="825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a-IR" sz="825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5960" y="4658449"/>
                <a:ext cx="837024" cy="219291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4240170" y="5115648"/>
            <a:ext cx="936475" cy="213585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788" dirty="0">
                <a:latin typeface="Times New Roman" panose="02020603050405020304" pitchFamily="18" charset="0"/>
                <a:ea typeface="Adobe Myungjo Std M" pitchFamily="18" charset="-128"/>
                <a:cs typeface="Times New Roman" panose="02020603050405020304" pitchFamily="18" charset="0"/>
              </a:rPr>
              <a:t>W=Weight Matric</a:t>
            </a:r>
            <a:endParaRPr lang="fa-IR" sz="788" dirty="0">
              <a:latin typeface="Times New Roman" panose="02020603050405020304" pitchFamily="18" charset="0"/>
              <a:ea typeface="Adobe Myungjo Std M" pitchFamily="18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2857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50" tmFilter="0,0; .5, 1; 1, 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2" grpId="0" animBg="1"/>
      <p:bldP spid="14" grpId="0" animBg="1"/>
      <p:bldP spid="15" grpId="0" animBg="1"/>
      <p:bldP spid="16" grpId="0" animBg="1"/>
      <p:bldP spid="17" grpId="0" animBg="1"/>
      <p:bldP spid="20" grpId="0" animBg="1"/>
      <p:bldP spid="23" grpId="0" animBg="1"/>
      <p:bldP spid="24" grpId="0" animBg="1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33600" y="533400"/>
            <a:ext cx="44889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buClr>
                <a:srgbClr val="FF0000"/>
              </a:buClr>
            </a:pPr>
            <a:r>
              <a:rPr lang="fa-IR" sz="3600" b="1" dirty="0">
                <a:solidFill>
                  <a:srgbClr val="FF0000"/>
                </a:solidFill>
                <a:cs typeface="B Titr" panose="00000700000000000000" pitchFamily="2" charset="-78"/>
              </a:rPr>
              <a:t>استراتژی های کنترلی</a:t>
            </a:r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3082405906"/>
              </p:ext>
            </p:extLst>
          </p:nvPr>
        </p:nvGraphicFramePr>
        <p:xfrm>
          <a:off x="1524000" y="1447800"/>
          <a:ext cx="6763407" cy="432859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551766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33DE1E8F-C881-4CA2-968E-1FABDCB9797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>
                                            <p:graphicEl>
                                              <a:dgm id="{33DE1E8F-C881-4CA2-968E-1FABDCB9797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69A188C0-F788-41D5-BCB8-525FCA918D7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>
                                            <p:graphicEl>
                                              <a:dgm id="{69A188C0-F788-41D5-BCB8-525FCA918D7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447B6A9-70AF-499A-9634-9395BAB1910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>
                                            <p:graphicEl>
                                              <a:dgm id="{E447B6A9-70AF-499A-9634-9395BAB1910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30D2C00-B493-421A-9BC7-CEBFF5EE189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">
                                            <p:graphicEl>
                                              <a:dgm id="{E30D2C00-B493-421A-9BC7-CEBFF5EE189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46C3AAB7-93A6-47E2-8B78-883FC8F690E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>
                                            <p:graphicEl>
                                              <a:dgm id="{46C3AAB7-93A6-47E2-8B78-883FC8F690E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83DB1AF2-5BE0-4006-BDD0-2B352D4F68D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>
                                            <p:graphicEl>
                                              <a:dgm id="{83DB1AF2-5BE0-4006-BDD0-2B352D4F68D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A4225F7C-75D6-48A2-BA70-EBC87ED4154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4">
                                            <p:graphicEl>
                                              <a:dgm id="{A4225F7C-75D6-48A2-BA70-EBC87ED4154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31BE4073-CC6A-47AE-8F1A-7F088518916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">
                                            <p:graphicEl>
                                              <a:dgm id="{31BE4073-CC6A-47AE-8F1A-7F088518916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5C0C8FA1-BC73-4A06-9C32-178054B76FF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">
                                            <p:graphicEl>
                                              <a:dgm id="{5C0C8FA1-BC73-4A06-9C32-178054B76FF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4479969F-27FB-4920-9292-DE8F8259318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4">
                                            <p:graphicEl>
                                              <a:dgm id="{4479969F-27FB-4920-9292-DE8F8259318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BB67B9FF-4BB9-418F-A8A0-FF3917733DE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4">
                                            <p:graphicEl>
                                              <a:dgm id="{BB67B9FF-4BB9-418F-A8A0-FF3917733DE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80C0642B-D1C5-4F97-9E4B-6BD6389AB3A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4">
                                            <p:graphicEl>
                                              <a:dgm id="{80C0642B-D1C5-4F97-9E4B-6BD6389AB3A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69B9AF43-96B1-4D2D-BA89-DB9D338CC34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4">
                                            <p:graphicEl>
                                              <a:dgm id="{69B9AF43-96B1-4D2D-BA89-DB9D338CC34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B4BD7774-FC11-45FB-A8D8-97EF2B50D46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4">
                                            <p:graphicEl>
                                              <a:dgm id="{B4BD7774-FC11-45FB-A8D8-97EF2B50D46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41B2CCD-5644-4DF7-BC41-AE2FA575925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4">
                                            <p:graphicEl>
                                              <a:dgm id="{E41B2CCD-5644-4DF7-BC41-AE2FA575925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BE9B28BD-12FF-4E21-9304-63EF85C623B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4">
                                            <p:graphicEl>
                                              <a:dgm id="{BE9B28BD-12FF-4E21-9304-63EF85C623B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904C73C1-4C2C-45B4-BBE9-BF049916029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4">
                                            <p:graphicEl>
                                              <a:dgm id="{904C73C1-4C2C-45B4-BBE9-BF049916029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112CE9C6-C86B-4755-A766-683C1F8D4FE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4">
                                            <p:graphicEl>
                                              <a:dgm id="{112CE9C6-C86B-4755-A766-683C1F8D4FE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Sub>
          <a:bldDgm bld="one"/>
        </p:bldSub>
      </p:bldGraphic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4127</TotalTime>
  <Words>2332</Words>
  <Application>Microsoft Office PowerPoint</Application>
  <PresentationFormat>On-screen Show (4:3)</PresentationFormat>
  <Paragraphs>321</Paragraphs>
  <Slides>19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9" baseType="lpstr">
      <vt:lpstr>Adobe Myungjo Std M</vt:lpstr>
      <vt:lpstr>2  Titr</vt:lpstr>
      <vt:lpstr>Arial</vt:lpstr>
      <vt:lpstr>B Koodak Outline</vt:lpstr>
      <vt:lpstr>B Lotus</vt:lpstr>
      <vt:lpstr>B Mitra</vt:lpstr>
      <vt:lpstr>B Nazanin</vt:lpstr>
      <vt:lpstr>B Tabassom</vt:lpstr>
      <vt:lpstr>B Titr</vt:lpstr>
      <vt:lpstr>B Yekan</vt:lpstr>
      <vt:lpstr>Calibri</vt:lpstr>
      <vt:lpstr>Cambria Math</vt:lpstr>
      <vt:lpstr>Lucida Sans Unicode</vt:lpstr>
      <vt:lpstr>Times New Roman</vt:lpstr>
      <vt:lpstr>Verdana</vt:lpstr>
      <vt:lpstr>Wingdings</vt:lpstr>
      <vt:lpstr>Wingdings 2</vt:lpstr>
      <vt:lpstr>Wingdings 3</vt:lpstr>
      <vt:lpstr>Concourse</vt:lpstr>
      <vt:lpstr>Equation</vt:lpstr>
      <vt:lpstr>            طراحی کنترل کننده‌ی غیرخطی برای وسایل نقلیه فضایی مجهز به عملگرهای مومنتومی سرعت متغیر   علی‌داد قاصر پاییز 96  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نکات و الزامات</vt:lpstr>
      <vt:lpstr>مراجع</vt:lpstr>
      <vt:lpstr>مراجع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ousefKhah</dc:creator>
  <cp:lastModifiedBy>marketcode</cp:lastModifiedBy>
  <cp:revision>201</cp:revision>
  <dcterms:created xsi:type="dcterms:W3CDTF">2006-08-16T00:00:00Z</dcterms:created>
  <dcterms:modified xsi:type="dcterms:W3CDTF">2017-11-22T16:03:47Z</dcterms:modified>
</cp:coreProperties>
</file>